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857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7" r:id="rId3"/>
    <p:sldId id="258" r:id="rId4"/>
    <p:sldId id="259" r:id="rId5"/>
    <p:sldId id="297" r:id="rId6"/>
    <p:sldId id="261" r:id="rId7"/>
    <p:sldId id="298" r:id="rId8"/>
    <p:sldId id="264" r:id="rId9"/>
    <p:sldId id="278" r:id="rId10"/>
    <p:sldId id="287" r:id="rId11"/>
    <p:sldId id="288" r:id="rId12"/>
    <p:sldId id="267" r:id="rId13"/>
    <p:sldId id="281" r:id="rId14"/>
    <p:sldId id="282" r:id="rId15"/>
    <p:sldId id="268" r:id="rId16"/>
    <p:sldId id="270" r:id="rId17"/>
    <p:sldId id="289" r:id="rId18"/>
    <p:sldId id="299" r:id="rId19"/>
    <p:sldId id="300" r:id="rId20"/>
    <p:sldId id="301" r:id="rId21"/>
    <p:sldId id="302" r:id="rId22"/>
    <p:sldId id="272" r:id="rId23"/>
    <p:sldId id="273" r:id="rId24"/>
  </p:sldIdLst>
  <p:sldSz cx="12192000" cy="6858000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2FF"/>
    <a:srgbClr val="0097FA"/>
    <a:srgbClr val="10A4D8"/>
    <a:srgbClr val="FF0000"/>
    <a:srgbClr val="E9348B"/>
    <a:srgbClr val="16A5D9"/>
    <a:srgbClr val="00B050"/>
    <a:srgbClr val="65C4E6"/>
    <a:srgbClr val="00A7FF"/>
    <a:srgbClr val="1CB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81" d="100"/>
          <a:sy n="81" d="100"/>
        </p:scale>
        <p:origin x="754" y="8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42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FF930D7B-AB58-4170-973B-1D45EE301E02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7D3EDB91-7F94-4737-B8E3-E4A03A134F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60726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590660A0-A319-4643-B9B4-B775BA74BEE4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92430749-0C1B-484C-8696-6255D91B71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18663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430749-0C1B-484C-8696-6255D91B71D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7220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6D02F6-EB76-4F2A-ACBC-3D2383EA65BB}" type="datetime1">
              <a:rPr lang="en-US" smtClean="0"/>
              <a:t>8/28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59848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345832-AECE-4CC7-894C-ED08FE5D6DC6}" type="datetime1">
              <a:rPr lang="en-US" smtClean="0"/>
              <a:t>8/28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71009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E78F13-188E-4798-846D-1057ADCE38A7}" type="datetime1">
              <a:rPr lang="en-US" smtClean="0"/>
              <a:t>8/28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15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9388EE-1DE2-4432-ABB1-BD41ED2E8798}" type="datetime1">
              <a:rPr lang="en-US" smtClean="0"/>
              <a:t>8/28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53977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A15DFF-6380-4DAB-9BCF-C83F86AEF692}" type="datetime1">
              <a:rPr lang="en-US" smtClean="0"/>
              <a:t>8/28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99178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25D73A-496A-4006-A8DD-DBFD5F7F552D}" type="datetime1">
              <a:rPr lang="en-US" smtClean="0"/>
              <a:t>8/28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75098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4D1FA2-1BF8-45DF-9DF9-6FED02841B96}" type="datetime1">
              <a:rPr lang="en-US" smtClean="0"/>
              <a:t>8/28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02537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26CF87-27E4-484B-A02D-49C9D1F608D8}" type="datetime1">
              <a:rPr lang="en-US" smtClean="0"/>
              <a:t>8/28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41704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33296-71D9-48ED-B2E4-8A0295CF8C1A}" type="datetime1">
              <a:rPr lang="en-US" smtClean="0"/>
              <a:t>8/28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61428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F9481E-B928-4E7D-87B2-2DD436862953}" type="datetime1">
              <a:rPr lang="en-US" smtClean="0"/>
              <a:t>8/28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92732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B0FDDF-5265-4006-9D91-73696D56D11B}" type="datetime1">
              <a:rPr lang="en-US" smtClean="0"/>
              <a:t>8/28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48765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80D4A1-4ED3-4661-956C-D57794778C23}" type="datetime1">
              <a:rPr lang="en-US" smtClean="0"/>
              <a:t>8/28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20503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8" r:id="rId1"/>
    <p:sldLayoutId id="2147483859" r:id="rId2"/>
    <p:sldLayoutId id="2147483860" r:id="rId3"/>
    <p:sldLayoutId id="2147483861" r:id="rId4"/>
    <p:sldLayoutId id="2147483862" r:id="rId5"/>
    <p:sldLayoutId id="2147483863" r:id="rId6"/>
    <p:sldLayoutId id="2147483864" r:id="rId7"/>
    <p:sldLayoutId id="2147483865" r:id="rId8"/>
    <p:sldLayoutId id="2147483866" r:id="rId9"/>
    <p:sldLayoutId id="2147483867" r:id="rId10"/>
    <p:sldLayoutId id="2147483868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tmp"/><Relationship Id="rId2" Type="http://schemas.openxmlformats.org/officeDocument/2006/relationships/image" Target="../media/image29.tmp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tmp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tmp"/><Relationship Id="rId5" Type="http://schemas.openxmlformats.org/officeDocument/2006/relationships/image" Target="../media/image34.tmp"/><Relationship Id="rId4" Type="http://schemas.openxmlformats.org/officeDocument/2006/relationships/image" Target="../media/image33.tm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tmp"/><Relationship Id="rId2" Type="http://schemas.openxmlformats.org/officeDocument/2006/relationships/image" Target="../media/image38.tmp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tmp"/><Relationship Id="rId2" Type="http://schemas.openxmlformats.org/officeDocument/2006/relationships/image" Target="../media/image41.tmp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3.emf"/></Relationships>
</file>

<file path=ppt/slides/_rels/slide15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tmp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tmp"/><Relationship Id="rId4" Type="http://schemas.openxmlformats.org/officeDocument/2006/relationships/image" Target="../media/image46.tmp"/><Relationship Id="rId9" Type="http://schemas.openxmlformats.org/officeDocument/2006/relationships/image" Target="../media/image5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tmp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tmp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tmp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tmp"/><Relationship Id="rId2" Type="http://schemas.openxmlformats.org/officeDocument/2006/relationships/image" Target="../media/image57.tmp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tmp"/><Relationship Id="rId4" Type="http://schemas.openxmlformats.org/officeDocument/2006/relationships/image" Target="../media/image5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tmp"/><Relationship Id="rId7" Type="http://schemas.openxmlformats.org/officeDocument/2006/relationships/image" Target="../media/image66.tmp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tmp"/><Relationship Id="rId5" Type="http://schemas.openxmlformats.org/officeDocument/2006/relationships/image" Target="../media/image64.tmp"/><Relationship Id="rId4" Type="http://schemas.openxmlformats.org/officeDocument/2006/relationships/image" Target="../media/image63.tmp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9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Relationship Id="rId9" Type="http://schemas.openxmlformats.org/officeDocument/2006/relationships/image" Target="../media/image17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10" Type="http://schemas.openxmlformats.org/officeDocument/2006/relationships/image" Target="../media/image26.emf"/><Relationship Id="rId4" Type="http://schemas.openxmlformats.org/officeDocument/2006/relationships/image" Target="../media/image20.emf"/><Relationship Id="rId9" Type="http://schemas.openxmlformats.org/officeDocument/2006/relationships/image" Target="../media/image25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tmp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6EF823F-B556-4651-B3A1-51A402E75D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مربع نص 1"/>
          <p:cNvSpPr txBox="1"/>
          <p:nvPr/>
        </p:nvSpPr>
        <p:spPr>
          <a:xfrm>
            <a:off x="4372979" y="1250863"/>
            <a:ext cx="2836033" cy="83099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en-US" sz="4800" dirty="0" smtClean="0">
                <a:solidFill>
                  <a:srgbClr val="00B050"/>
                </a:solidFill>
                <a:latin typeface="Andalus" pitchFamily="18" charset="-78"/>
                <a:cs typeface="Andalus" pitchFamily="18" charset="-78"/>
              </a:rPr>
              <a:t>241 </a:t>
            </a:r>
            <a:r>
              <a:rPr lang="en-US" sz="4800" dirty="0" err="1" smtClean="0">
                <a:solidFill>
                  <a:srgbClr val="00B050"/>
                </a:solidFill>
                <a:latin typeface="Andalus" pitchFamily="18" charset="-78"/>
                <a:cs typeface="Andalus" pitchFamily="18" charset="-78"/>
              </a:rPr>
              <a:t>Chem</a:t>
            </a:r>
            <a:endParaRPr lang="ar-SA" sz="4800" dirty="0">
              <a:solidFill>
                <a:srgbClr val="00B050"/>
              </a:solidFill>
              <a:latin typeface="Andalus" pitchFamily="18" charset="-78"/>
              <a:cs typeface="Andalus" pitchFamily="18" charset="-78"/>
            </a:endParaRPr>
          </a:p>
        </p:txBody>
      </p:sp>
      <p:sp>
        <p:nvSpPr>
          <p:cNvPr id="6" name="مستطيل 4"/>
          <p:cNvSpPr/>
          <p:nvPr/>
        </p:nvSpPr>
        <p:spPr>
          <a:xfrm>
            <a:off x="1882653" y="4166317"/>
            <a:ext cx="79208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4800" dirty="0">
                <a:solidFill>
                  <a:srgbClr val="00B050"/>
                </a:solidFill>
                <a:latin typeface="Andalus" pitchFamily="18" charset="-78"/>
                <a:cs typeface="Andalus" pitchFamily="18" charset="-78"/>
              </a:rPr>
              <a:t>Organic </a:t>
            </a:r>
            <a:r>
              <a:rPr lang="en-US" sz="4800" dirty="0" smtClean="0">
                <a:solidFill>
                  <a:srgbClr val="00B050"/>
                </a:solidFill>
                <a:latin typeface="Andalus" pitchFamily="18" charset="-78"/>
                <a:cs typeface="Andalus" pitchFamily="18" charset="-78"/>
              </a:rPr>
              <a:t>Halides</a:t>
            </a:r>
            <a:endParaRPr lang="en-US" sz="4800" dirty="0">
              <a:solidFill>
                <a:srgbClr val="00B050"/>
              </a:solidFill>
              <a:latin typeface="Andalus" pitchFamily="18" charset="-78"/>
              <a:cs typeface="Andalus" pitchFamily="18" charset="-78"/>
            </a:endParaRPr>
          </a:p>
        </p:txBody>
      </p:sp>
      <p:sp>
        <p:nvSpPr>
          <p:cNvPr id="7" name="مربع نص 5"/>
          <p:cNvSpPr txBox="1"/>
          <p:nvPr/>
        </p:nvSpPr>
        <p:spPr>
          <a:xfrm>
            <a:off x="5009371" y="2798165"/>
            <a:ext cx="1609736" cy="83099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en-US" sz="4800" dirty="0" smtClean="0">
                <a:solidFill>
                  <a:srgbClr val="00B050"/>
                </a:solidFill>
                <a:latin typeface="Andalus" pitchFamily="18" charset="-78"/>
                <a:cs typeface="Andalus" pitchFamily="18" charset="-78"/>
              </a:rPr>
              <a:t>CH-1</a:t>
            </a:r>
            <a:endParaRPr lang="ar-SA" sz="4800" dirty="0">
              <a:solidFill>
                <a:srgbClr val="00B050"/>
              </a:solidFill>
              <a:latin typeface="Andalus" pitchFamily="18" charset="-78"/>
              <a:cs typeface="Andalus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824700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5319" y="836067"/>
            <a:ext cx="11113008" cy="1632663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kyl halides have some polar character, but only alkyl fluorides have an atom that can form a hydrogen bond with water. The other alkyl halides are less soluble in water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General, all organic halides </a:t>
            </a:r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 insoluble in water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soluble in common organic solven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0</a:t>
            </a:fld>
            <a:endParaRPr lang="en-US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xmlns="" id="{A46B0EA6-0333-473F-B22A-D3F76785E3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768096"/>
          </a:xfrm>
        </p:spPr>
        <p:txBody>
          <a:bodyPr>
            <a:noAutofit/>
          </a:bodyPr>
          <a:lstStyle/>
          <a:p>
            <a:pPr algn="ctr"/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ical 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erties</a:t>
            </a:r>
            <a:endParaRPr lang="en-US" sz="32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97134" y="3571929"/>
            <a:ext cx="15055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2"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latin typeface="Times New Roman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anose="02020603050405020304" pitchFamily="18" charset="0"/>
              </a:rPr>
              <a:t>F</a:t>
            </a:r>
          </a:p>
          <a:p>
            <a:pPr marL="0" lvl="2" algn="ctr"/>
            <a:r>
              <a:rPr lang="en-US" dirty="0" smtClean="0">
                <a:latin typeface="Times New Roman" pitchFamily="18" charset="0"/>
                <a:cs typeface="Times New Roman" panose="02020603050405020304" pitchFamily="18" charset="0"/>
              </a:rPr>
              <a:t>   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bp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= 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47</a:t>
            </a:r>
            <a:r>
              <a:rPr lang="en-US" baseline="30000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o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C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24953" y="3542768"/>
            <a:ext cx="16081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2"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latin typeface="Times New Roman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anose="02020603050405020304" pitchFamily="18" charset="0"/>
              </a:rPr>
              <a:t>Br</a:t>
            </a:r>
          </a:p>
          <a:p>
            <a:pPr marL="0" lvl="2" algn="ctr"/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   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bp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= 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71</a:t>
            </a:r>
            <a:r>
              <a:rPr lang="en-US" baseline="30000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o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C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273800" y="3571929"/>
            <a:ext cx="14686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2"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latin typeface="Times New Roman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anose="02020603050405020304" pitchFamily="18" charset="0"/>
              </a:rPr>
              <a:t>I</a:t>
            </a:r>
          </a:p>
          <a:p>
            <a:pPr marL="0" lvl="2" algn="ctr"/>
            <a:r>
              <a:rPr lang="en-US" dirty="0" smtClean="0">
                <a:latin typeface="Times New Roman" pitchFamily="18" charset="0"/>
                <a:cs typeface="Times New Roman" panose="02020603050405020304" pitchFamily="18" charset="0"/>
              </a:rPr>
              <a:t>   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bp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= 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102</a:t>
            </a:r>
            <a:r>
              <a:rPr lang="en-US" baseline="30000" dirty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o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C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78575" y="384049"/>
            <a:ext cx="13965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bility</a:t>
            </a:r>
          </a:p>
        </p:txBody>
      </p:sp>
      <p:sp>
        <p:nvSpPr>
          <p:cNvPr id="5" name="Rectangle 4"/>
          <p:cNvSpPr/>
          <p:nvPr/>
        </p:nvSpPr>
        <p:spPr>
          <a:xfrm>
            <a:off x="92837" y="2378125"/>
            <a:ext cx="2318263" cy="7201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70000"/>
              </a:lnSpc>
            </a:pP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boiling point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55319" y="5687806"/>
            <a:ext cx="6170279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Branching of the alkane chain lowers the boiling point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94545" y="4331302"/>
            <a:ext cx="1093012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kyl halides have higher boiling point than the corresponding alkanes, alkenes, and alkynes becaus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57213" lvl="2">
              <a:lnSpc>
                <a:spcPct val="100000"/>
              </a:lnSpc>
              <a:spcBef>
                <a:spcPct val="0"/>
              </a:spcBef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1. Polarity            2. Molecular weight 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94545" y="2927215"/>
            <a:ext cx="8643406" cy="544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7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boiling points of alkyl halides increase with increasing molecular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ight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159608" y="5039188"/>
            <a:ext cx="13532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2"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latin typeface="Times New Roman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anose="02020603050405020304" pitchFamily="18" charset="0"/>
              </a:rPr>
              <a:t>Br</a:t>
            </a:r>
          </a:p>
          <a:p>
            <a:pPr marL="0" lvl="2" algn="ctr"/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   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bp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= 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38</a:t>
            </a:r>
            <a:r>
              <a:rPr lang="en-US" baseline="30000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o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C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694753" y="5082174"/>
            <a:ext cx="14302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2"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latin typeface="Times New Roman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>
                <a:latin typeface="Times New Roman" pitchFamily="18" charset="0"/>
                <a:cs typeface="Times New Roman" panose="02020603050405020304" pitchFamily="18" charset="0"/>
              </a:rPr>
              <a:t>3</a:t>
            </a:r>
            <a:endParaRPr lang="en-US" dirty="0" smtClean="0">
              <a:latin typeface="Times New Roman" pitchFamily="18" charset="0"/>
              <a:cs typeface="Times New Roman" panose="02020603050405020304" pitchFamily="18" charset="0"/>
            </a:endParaRPr>
          </a:p>
          <a:p>
            <a:pPr marL="0" lvl="2" algn="ctr"/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   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bp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= 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-89</a:t>
            </a:r>
            <a:r>
              <a:rPr lang="en-US" baseline="30000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o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C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428193" y="6161413"/>
            <a:ext cx="20441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2"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latin typeface="Times New Roman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anose="02020603050405020304" pitchFamily="18" charset="0"/>
              </a:rPr>
              <a:t>Br</a:t>
            </a:r>
          </a:p>
          <a:p>
            <a:pPr marL="0" lvl="2" algn="ctr"/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   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bp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= 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101</a:t>
            </a:r>
            <a:r>
              <a:rPr lang="en-US" baseline="30000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o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C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211823" y="6132252"/>
            <a:ext cx="13532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2"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H</a:t>
            </a:r>
            <a:r>
              <a:rPr lang="en-US" baseline="-25000" dirty="0" smtClean="0">
                <a:latin typeface="Times New Roman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itchFamily="18" charset="0"/>
                <a:cs typeface="Times New Roman" panose="02020603050405020304" pitchFamily="18" charset="0"/>
              </a:rPr>
              <a:t>)</a:t>
            </a:r>
            <a:r>
              <a:rPr lang="en-US" baseline="-25000" dirty="0" smtClean="0">
                <a:latin typeface="Times New Roman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itchFamily="18" charset="0"/>
                <a:cs typeface="Times New Roman" panose="02020603050405020304" pitchFamily="18" charset="0"/>
              </a:rPr>
              <a:t>C-Br</a:t>
            </a:r>
          </a:p>
          <a:p>
            <a:pPr marL="0" lvl="2" algn="ctr"/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   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bp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= 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73</a:t>
            </a:r>
            <a:r>
              <a:rPr lang="en-US" baseline="30000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o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C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4245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A80FF06-51F9-40FB-9B69-9086D39AAE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789" y="556937"/>
            <a:ext cx="5043730" cy="43711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 Direct halogenation of hydrocarbons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b="1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A05978B-5637-4A1C-96F9-EA17F6513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1</a:t>
            </a:fld>
            <a:endParaRPr lang="en-US" dirty="0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xmlns="" id="{5E87C7BD-7A48-4376-AD97-FA22DB0FDF9E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4885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paration Of Organic Halides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2581654" y="1566898"/>
            <a:ext cx="5765148" cy="683776"/>
            <a:chOff x="2718814" y="1722192"/>
            <a:chExt cx="5765148" cy="683776"/>
          </a:xfrm>
        </p:grpSpPr>
        <p:pic>
          <p:nvPicPr>
            <p:cNvPr id="13" name="Picture 12" descr="Screen Clippi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991" r="20079" b="88685"/>
            <a:stretch/>
          </p:blipFill>
          <p:spPr>
            <a:xfrm>
              <a:off x="2718814" y="1722192"/>
              <a:ext cx="4242816" cy="683776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7132310" y="1864025"/>
              <a:ext cx="13516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lorination</a:t>
              </a:r>
              <a:endPara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2662715" y="2142338"/>
            <a:ext cx="5765148" cy="594360"/>
            <a:chOff x="2718814" y="2612700"/>
            <a:chExt cx="5765148" cy="594360"/>
          </a:xfrm>
        </p:grpSpPr>
        <p:pic>
          <p:nvPicPr>
            <p:cNvPr id="14" name="Picture 13" descr="Screen Clippi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543" t="52925" r="22660" b="37240"/>
            <a:stretch/>
          </p:blipFill>
          <p:spPr>
            <a:xfrm>
              <a:off x="2718814" y="2612700"/>
              <a:ext cx="3950208" cy="594360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7132310" y="2725910"/>
              <a:ext cx="13516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romination</a:t>
              </a:r>
              <a:endPara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642949" y="2839799"/>
            <a:ext cx="10072720" cy="1275088"/>
            <a:chOff x="1814709" y="3555625"/>
            <a:chExt cx="10072720" cy="1275088"/>
          </a:xfrm>
        </p:grpSpPr>
        <p:pic>
          <p:nvPicPr>
            <p:cNvPr id="11" name="Picture 10" descr="Screen Clippi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8900"/>
            <a:stretch/>
          </p:blipFill>
          <p:spPr>
            <a:xfrm>
              <a:off x="1814709" y="3555625"/>
              <a:ext cx="7079593" cy="1275088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8894302" y="3827833"/>
              <a:ext cx="29931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ultiple </a:t>
              </a:r>
              <a:r>
                <a:rPr lang="en-US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logen Substitution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1642949" y="4492137"/>
            <a:ext cx="9422892" cy="2174149"/>
            <a:chOff x="1930908" y="4547326"/>
            <a:chExt cx="9422892" cy="2174149"/>
          </a:xfrm>
        </p:grpSpPr>
        <p:pic>
          <p:nvPicPr>
            <p:cNvPr id="18" name="Picture 17" descr="Screen Clippi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098" t="13871" r="3680" b="17726"/>
            <a:stretch/>
          </p:blipFill>
          <p:spPr>
            <a:xfrm>
              <a:off x="1930908" y="4547326"/>
              <a:ext cx="8147304" cy="2174149"/>
            </a:xfrm>
            <a:prstGeom prst="rect">
              <a:avLst/>
            </a:prstGeom>
          </p:spPr>
        </p:pic>
        <p:pic>
          <p:nvPicPr>
            <p:cNvPr id="19" name="Picture 18" descr="Screen Clippi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70" t="85204" r="80194" b="4775"/>
            <a:stretch/>
          </p:blipFill>
          <p:spPr>
            <a:xfrm>
              <a:off x="10321624" y="5634400"/>
              <a:ext cx="1032176" cy="311291"/>
            </a:xfrm>
            <a:prstGeom prst="rect">
              <a:avLst/>
            </a:prstGeom>
          </p:spPr>
        </p:pic>
      </p:grpSp>
      <p:sp>
        <p:nvSpPr>
          <p:cNvPr id="24" name="TextBox 23"/>
          <p:cNvSpPr txBox="1"/>
          <p:nvPr/>
        </p:nvSpPr>
        <p:spPr>
          <a:xfrm>
            <a:off x="259773" y="4207216"/>
            <a:ext cx="14494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sm:</a:t>
            </a:r>
            <a:endParaRPr lang="en-US" sz="2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631309" y="1084577"/>
            <a:ext cx="6096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ion reaction called </a:t>
            </a:r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e-Radical 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ion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29535" y="1086383"/>
            <a:ext cx="32017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Halogenation </a:t>
            </a:r>
            <a:r>
              <a:rPr 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A</a:t>
            </a:r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kanes</a:t>
            </a:r>
            <a:r>
              <a:rPr 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280488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4689D81-5B0A-44D4-BA0E-B2D0D00BE0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525546"/>
            <a:ext cx="6171488" cy="447081"/>
          </a:xfrm>
        </p:spPr>
        <p:txBody>
          <a:bodyPr>
            <a:norm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Halogenation </a:t>
            </a:r>
            <a:r>
              <a:rPr 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kenes: 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ctophili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ddition  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8192A91B-AB66-4D63-AD74-1B153EC849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2</a:t>
            </a:fld>
            <a:endParaRPr lang="en-US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xmlns="" id="{5E87C7BD-7A48-4376-AD97-FA22DB0FDF9E}"/>
              </a:ext>
            </a:extLst>
          </p:cNvPr>
          <p:cNvSpPr txBox="1">
            <a:spLocks/>
          </p:cNvSpPr>
          <p:nvPr/>
        </p:nvSpPr>
        <p:spPr>
          <a:xfrm>
            <a:off x="494809" y="-18363"/>
            <a:ext cx="10515600" cy="4885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paration Of Organic Halide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5769" y="2082409"/>
            <a:ext cx="4205966" cy="871671"/>
          </a:xfrm>
          <a:prstGeom prst="rect">
            <a:avLst/>
          </a:prstGeom>
        </p:spPr>
      </p:pic>
      <p:pic>
        <p:nvPicPr>
          <p:cNvPr id="10" name="Picture 9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7448" y="3591423"/>
            <a:ext cx="4625741" cy="128789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95630" y="3050735"/>
            <a:ext cx="14494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sm:</a:t>
            </a:r>
            <a:endParaRPr lang="en-US" sz="2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مستطيل 2"/>
          <p:cNvSpPr/>
          <p:nvPr/>
        </p:nvSpPr>
        <p:spPr>
          <a:xfrm>
            <a:off x="948495" y="2253916"/>
            <a:ext cx="21468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arkovnikov’s Rule </a:t>
            </a:r>
            <a:endParaRPr lang="ar-SA" sz="1200" dirty="0">
              <a:solidFill>
                <a:srgbClr val="0070C0"/>
              </a:solidFill>
            </a:endParaRPr>
          </a:p>
        </p:txBody>
      </p:sp>
      <p:pic>
        <p:nvPicPr>
          <p:cNvPr id="50" name="Picture 49" descr="Screen Clippi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95" t="14423" r="24310"/>
          <a:stretch/>
        </p:blipFill>
        <p:spPr>
          <a:xfrm>
            <a:off x="6585246" y="5523589"/>
            <a:ext cx="3512321" cy="1087552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3315769" y="1056297"/>
            <a:ext cx="3879790" cy="942442"/>
            <a:chOff x="3315769" y="1056297"/>
            <a:chExt cx="3879790" cy="942442"/>
          </a:xfrm>
        </p:grpSpPr>
        <p:pic>
          <p:nvPicPr>
            <p:cNvPr id="9" name="Picture 8" descr="Screen Clipping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888" r="13351" b="71557"/>
            <a:stretch/>
          </p:blipFill>
          <p:spPr>
            <a:xfrm>
              <a:off x="3315769" y="1056297"/>
              <a:ext cx="3879790" cy="942442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4613851" y="1209534"/>
              <a:ext cx="48442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Cl</a:t>
              </a:r>
              <a:r>
                <a:rPr lang="en-GB" sz="12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159678" y="5451360"/>
            <a:ext cx="3871246" cy="932348"/>
            <a:chOff x="371247" y="5265392"/>
            <a:chExt cx="3871246" cy="932348"/>
          </a:xfrm>
        </p:grpSpPr>
        <p:pic>
          <p:nvPicPr>
            <p:cNvPr id="12" name="Picture 11" descr="Screen Clipping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644" r="16229" b="61937"/>
            <a:stretch/>
          </p:blipFill>
          <p:spPr>
            <a:xfrm>
              <a:off x="371247" y="5389000"/>
              <a:ext cx="3871246" cy="808740"/>
            </a:xfrm>
            <a:prstGeom prst="rect">
              <a:avLst/>
            </a:prstGeom>
          </p:spPr>
        </p:pic>
        <p:sp>
          <p:nvSpPr>
            <p:cNvPr id="41" name="TextBox 40"/>
            <p:cNvSpPr txBox="1"/>
            <p:nvPr/>
          </p:nvSpPr>
          <p:spPr>
            <a:xfrm>
              <a:off x="2296818" y="5265392"/>
              <a:ext cx="48442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Cl</a:t>
              </a:r>
              <a:r>
                <a:rPr lang="en-GB" sz="12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8712081" y="1095437"/>
            <a:ext cx="3253451" cy="2396767"/>
            <a:chOff x="8673981" y="874566"/>
            <a:chExt cx="3253451" cy="2396767"/>
          </a:xfrm>
        </p:grpSpPr>
        <p:grpSp>
          <p:nvGrpSpPr>
            <p:cNvPr id="5" name="Group 4"/>
            <p:cNvGrpSpPr/>
            <p:nvPr/>
          </p:nvGrpSpPr>
          <p:grpSpPr>
            <a:xfrm>
              <a:off x="8673981" y="874566"/>
              <a:ext cx="3253451" cy="2376224"/>
              <a:chOff x="8673981" y="874566"/>
              <a:chExt cx="3253451" cy="2376224"/>
            </a:xfrm>
          </p:grpSpPr>
          <p:sp>
            <p:nvSpPr>
              <p:cNvPr id="17" name="Rectangle 16"/>
              <p:cNvSpPr/>
              <p:nvPr/>
            </p:nvSpPr>
            <p:spPr>
              <a:xfrm>
                <a:off x="8673981" y="874566"/>
                <a:ext cx="3253451" cy="2376224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4" name="Picture 13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673981" y="874566"/>
                <a:ext cx="2963610" cy="1346094"/>
              </a:xfrm>
              <a:prstGeom prst="rect">
                <a:avLst/>
              </a:prstGeom>
            </p:spPr>
          </p:pic>
        </p:grpSp>
        <p:pic>
          <p:nvPicPr>
            <p:cNvPr id="15" name="Picture 14"/>
            <p:cNvPicPr>
              <a:picLocks noChangeAspect="1"/>
            </p:cNvPicPr>
            <p:nvPr/>
          </p:nvPicPr>
          <p:blipFill rotWithShape="1">
            <a:blip r:embed="rId8"/>
            <a:srcRect t="17868"/>
            <a:stretch/>
          </p:blipFill>
          <p:spPr>
            <a:xfrm>
              <a:off x="8738786" y="2205892"/>
              <a:ext cx="3188646" cy="106544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08302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66C366C-9F6F-4909-A901-05D7C7EF81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28525"/>
            <a:ext cx="6630276" cy="717905"/>
          </a:xfrm>
        </p:spPr>
        <p:txBody>
          <a:bodyPr>
            <a:norm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Halogenation </a:t>
            </a:r>
            <a:r>
              <a:rPr 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alkynes </a:t>
            </a:r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ctophili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ddition </a:t>
            </a:r>
            <a:endParaRPr lang="en-US" sz="2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0A28BCB5-568D-4574-B472-AE3ACAE929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3</a:t>
            </a:fld>
            <a:endParaRPr lang="en-US" dirty="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xmlns="" id="{5E87C7BD-7A48-4376-AD97-FA22DB0FDF9E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4885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paration Of Organic Halides</a:t>
            </a:r>
          </a:p>
        </p:txBody>
      </p:sp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0831" y="903931"/>
            <a:ext cx="5919780" cy="1967456"/>
          </a:xfrm>
          <a:prstGeom prst="rect">
            <a:avLst/>
          </a:prstGeom>
        </p:spPr>
      </p:pic>
      <p:sp>
        <p:nvSpPr>
          <p:cNvPr id="12" name="مستطيل 2"/>
          <p:cNvSpPr/>
          <p:nvPr/>
        </p:nvSpPr>
        <p:spPr>
          <a:xfrm>
            <a:off x="531336" y="2172491"/>
            <a:ext cx="2146806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arkovnikov’s Rule </a:t>
            </a:r>
            <a:endParaRPr lang="ar-SA" sz="1200" dirty="0">
              <a:solidFill>
                <a:srgbClr val="0070C0"/>
              </a:solidFill>
            </a:endParaRPr>
          </a:p>
        </p:txBody>
      </p:sp>
      <p:pic>
        <p:nvPicPr>
          <p:cNvPr id="13" name="Picture 12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7726" y="3243064"/>
            <a:ext cx="6016175" cy="1360581"/>
          </a:xfrm>
          <a:prstGeom prst="rect">
            <a:avLst/>
          </a:prstGeom>
        </p:spPr>
      </p:pic>
      <p:grpSp>
        <p:nvGrpSpPr>
          <p:cNvPr id="31" name="Group 30"/>
          <p:cNvGrpSpPr/>
          <p:nvPr/>
        </p:nvGrpSpPr>
        <p:grpSpPr>
          <a:xfrm>
            <a:off x="1467726" y="5134245"/>
            <a:ext cx="5829716" cy="1308417"/>
            <a:chOff x="1051124" y="5127241"/>
            <a:chExt cx="5829716" cy="1308417"/>
          </a:xfrm>
        </p:grpSpPr>
        <p:grpSp>
          <p:nvGrpSpPr>
            <p:cNvPr id="29" name="Group 28"/>
            <p:cNvGrpSpPr/>
            <p:nvPr/>
          </p:nvGrpSpPr>
          <p:grpSpPr>
            <a:xfrm>
              <a:off x="1051124" y="5127241"/>
              <a:ext cx="5829716" cy="1308417"/>
              <a:chOff x="930427" y="5263205"/>
              <a:chExt cx="5829716" cy="1308417"/>
            </a:xfrm>
          </p:grpSpPr>
          <p:pic>
            <p:nvPicPr>
              <p:cNvPr id="15" name="Picture 14"/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638" t="11931" r="79700" b="68683"/>
              <a:stretch/>
            </p:blipFill>
            <p:spPr>
              <a:xfrm>
                <a:off x="930427" y="5618512"/>
                <a:ext cx="1210416" cy="468179"/>
              </a:xfrm>
              <a:prstGeom prst="rect">
                <a:avLst/>
              </a:prstGeom>
            </p:spPr>
          </p:pic>
          <p:pic>
            <p:nvPicPr>
              <p:cNvPr id="18" name="Picture 17"/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3314" t="42961" r="2794"/>
              <a:stretch/>
            </p:blipFill>
            <p:spPr>
              <a:xfrm>
                <a:off x="5111448" y="5263205"/>
                <a:ext cx="1648695" cy="1308417"/>
              </a:xfrm>
              <a:prstGeom prst="rect">
                <a:avLst/>
              </a:prstGeom>
            </p:spPr>
          </p:pic>
          <p:pic>
            <p:nvPicPr>
              <p:cNvPr id="21" name="Picture 20"/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3278" r="5204" b="60314"/>
              <a:stretch/>
            </p:blipFill>
            <p:spPr>
              <a:xfrm>
                <a:off x="2928188" y="5349524"/>
                <a:ext cx="1453394" cy="891055"/>
              </a:xfrm>
              <a:prstGeom prst="rect">
                <a:avLst/>
              </a:prstGeom>
            </p:spPr>
          </p:pic>
          <p:grpSp>
            <p:nvGrpSpPr>
              <p:cNvPr id="25" name="Group 24"/>
              <p:cNvGrpSpPr/>
              <p:nvPr/>
            </p:nvGrpSpPr>
            <p:grpSpPr>
              <a:xfrm>
                <a:off x="2236861" y="5576286"/>
                <a:ext cx="640080" cy="284449"/>
                <a:chOff x="2236861" y="5576286"/>
                <a:chExt cx="640080" cy="284449"/>
              </a:xfrm>
            </p:grpSpPr>
            <p:pic>
              <p:nvPicPr>
                <p:cNvPr id="20" name="Picture 19"/>
                <p:cNvPicPr>
                  <a:picLocks noChangeAspect="1"/>
                </p:cNvPicPr>
                <p:nvPr/>
              </p:nvPicPr>
              <p:blipFill rotWithShape="1"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2310" t="14248" r="67316" b="72985"/>
                <a:stretch/>
              </p:blipFill>
              <p:spPr>
                <a:xfrm>
                  <a:off x="2242041" y="5576286"/>
                  <a:ext cx="548640" cy="224443"/>
                </a:xfrm>
                <a:prstGeom prst="rect">
                  <a:avLst/>
                </a:prstGeom>
              </p:spPr>
            </p:pic>
            <p:cxnSp>
              <p:nvCxnSpPr>
                <p:cNvPr id="23" name="Straight Arrow Connector 22"/>
                <p:cNvCxnSpPr/>
                <p:nvPr/>
              </p:nvCxnSpPr>
              <p:spPr>
                <a:xfrm>
                  <a:off x="2236861" y="5860735"/>
                  <a:ext cx="640080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6" name="Group 25"/>
              <p:cNvGrpSpPr/>
              <p:nvPr/>
            </p:nvGrpSpPr>
            <p:grpSpPr>
              <a:xfrm>
                <a:off x="4472195" y="5562346"/>
                <a:ext cx="640080" cy="290255"/>
                <a:chOff x="2162853" y="5566413"/>
                <a:chExt cx="640080" cy="290255"/>
              </a:xfrm>
            </p:grpSpPr>
            <p:pic>
              <p:nvPicPr>
                <p:cNvPr id="27" name="Picture 26"/>
                <p:cNvPicPr>
                  <a:picLocks noChangeAspect="1"/>
                </p:cNvPicPr>
                <p:nvPr/>
              </p:nvPicPr>
              <p:blipFill rotWithShape="1"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2310" t="14248" r="67316" b="72985"/>
                <a:stretch/>
              </p:blipFill>
              <p:spPr>
                <a:xfrm>
                  <a:off x="2162853" y="5566413"/>
                  <a:ext cx="548640" cy="224443"/>
                </a:xfrm>
                <a:prstGeom prst="rect">
                  <a:avLst/>
                </a:prstGeom>
              </p:spPr>
            </p:pic>
            <p:cxnSp>
              <p:nvCxnSpPr>
                <p:cNvPr id="28" name="Straight Arrow Connector 27"/>
                <p:cNvCxnSpPr/>
                <p:nvPr/>
              </p:nvCxnSpPr>
              <p:spPr>
                <a:xfrm>
                  <a:off x="2162853" y="5856668"/>
                  <a:ext cx="640080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0" name="TextBox 29"/>
            <p:cNvSpPr txBox="1"/>
            <p:nvPr/>
          </p:nvSpPr>
          <p:spPr>
            <a:xfrm>
              <a:off x="1315540" y="5781450"/>
              <a:ext cx="814647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500" dirty="0" smtClean="0">
                  <a:solidFill>
                    <a:srgbClr val="16A5D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ropyne</a:t>
              </a:r>
              <a:endParaRPr lang="en-US" sz="1500" dirty="0">
                <a:solidFill>
                  <a:srgbClr val="16A5D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818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336A8E9-816F-4AC8-AA7E-CFE296E40E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442" y="450496"/>
            <a:ext cx="6294120" cy="768731"/>
          </a:xfrm>
        </p:spPr>
        <p:txBody>
          <a:bodyPr>
            <a:norm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logenation </a:t>
            </a:r>
            <a:r>
              <a:rPr 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aromatic ring and alkyl </a:t>
            </a:r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nzene: </a:t>
            </a:r>
            <a:endParaRPr lang="en-US" sz="2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63C6C3F0-74B9-4E8E-8AF0-0FDFD8CC12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4</a:t>
            </a:fld>
            <a:endParaRPr lang="en-US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xmlns="" id="{5E87C7BD-7A48-4376-AD97-FA22DB0FDF9E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488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paration Of Organic Halides</a:t>
            </a:r>
          </a:p>
        </p:txBody>
      </p:sp>
      <p:pic>
        <p:nvPicPr>
          <p:cNvPr id="5" name="Picture 4" descr="Screen Clippi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96" t="32686" b="-1"/>
          <a:stretch/>
        </p:blipFill>
        <p:spPr>
          <a:xfrm>
            <a:off x="2392197" y="1157296"/>
            <a:ext cx="4183910" cy="130750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576107" y="1682198"/>
            <a:ext cx="48334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philic Aromatic Substitution: Halogenation</a:t>
            </a:r>
            <a:endParaRPr 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 descr="Screen Clippi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008"/>
          <a:stretch/>
        </p:blipFill>
        <p:spPr>
          <a:xfrm>
            <a:off x="2385234" y="2784091"/>
            <a:ext cx="3957328" cy="919466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1889034" y="5789923"/>
            <a:ext cx="21403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cal Substitution</a:t>
            </a:r>
            <a:endParaRPr lang="en-US" dirty="0"/>
          </a:p>
        </p:txBody>
      </p:sp>
      <p:sp>
        <p:nvSpPr>
          <p:cNvPr id="38" name="Rectangle 37"/>
          <p:cNvSpPr/>
          <p:nvPr/>
        </p:nvSpPr>
        <p:spPr>
          <a:xfrm>
            <a:off x="6342562" y="5789923"/>
            <a:ext cx="25506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philic </a:t>
            </a:r>
            <a:r>
              <a:rPr 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stitution</a:t>
            </a:r>
            <a:endParaRPr lang="en-US" dirty="0"/>
          </a:p>
        </p:txBody>
      </p:sp>
      <p:pic>
        <p:nvPicPr>
          <p:cNvPr id="41" name="Picture 4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92197" y="4416967"/>
            <a:ext cx="5997900" cy="1372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3435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CD33091-CBB6-4E73-B3AE-B1B180ED6F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1569" y="590716"/>
            <a:ext cx="9651655" cy="744263"/>
          </a:xfrm>
        </p:spPr>
        <p:txBody>
          <a:bodyPr>
            <a:norm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Conversion 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cohols into 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kyl </a:t>
            </a:r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lides: 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eophili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ubstitution</a:t>
            </a:r>
            <a:endParaRPr lang="en-US" sz="2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5D2FC39B-49F0-4E8D-BCAB-57E4194563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5</a:t>
            </a:fld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xmlns="" id="{5E87C7BD-7A48-4376-AD97-FA22DB0FDF9E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4885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paration Of Organic Halides</a:t>
            </a:r>
          </a:p>
        </p:txBody>
      </p:sp>
      <p:pic>
        <p:nvPicPr>
          <p:cNvPr id="17" name="Picture 16" descr="Screen Clippi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04" t="17819" r="2407" b="-11890"/>
          <a:stretch/>
        </p:blipFill>
        <p:spPr>
          <a:xfrm>
            <a:off x="2148628" y="2599748"/>
            <a:ext cx="5553072" cy="1001148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9218" y="3452600"/>
            <a:ext cx="5027128" cy="1145718"/>
          </a:xfrm>
          <a:prstGeom prst="rect">
            <a:avLst/>
          </a:prstGeom>
        </p:spPr>
      </p:pic>
      <p:grpSp>
        <p:nvGrpSpPr>
          <p:cNvPr id="41" name="Group 40"/>
          <p:cNvGrpSpPr/>
          <p:nvPr/>
        </p:nvGrpSpPr>
        <p:grpSpPr>
          <a:xfrm>
            <a:off x="1729528" y="1252163"/>
            <a:ext cx="7027974" cy="935669"/>
            <a:chOff x="2339283" y="1269622"/>
            <a:chExt cx="7391101" cy="956080"/>
          </a:xfrm>
        </p:grpSpPr>
        <p:pic>
          <p:nvPicPr>
            <p:cNvPr id="15" name="Picture 14" descr="Screen Clippin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6010"/>
            <a:stretch/>
          </p:blipFill>
          <p:spPr>
            <a:xfrm>
              <a:off x="2339283" y="1269622"/>
              <a:ext cx="2301083" cy="947250"/>
            </a:xfrm>
            <a:prstGeom prst="rect">
              <a:avLst/>
            </a:prstGeom>
          </p:spPr>
        </p:pic>
        <p:pic>
          <p:nvPicPr>
            <p:cNvPr id="18" name="Picture 17" descr="Screen Clipping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088" t="18079" r="48578" b="43815"/>
            <a:stretch/>
          </p:blipFill>
          <p:spPr>
            <a:xfrm>
              <a:off x="4674550" y="1325711"/>
              <a:ext cx="1306284" cy="457200"/>
            </a:xfrm>
            <a:prstGeom prst="rect">
              <a:avLst/>
            </a:prstGeom>
          </p:spPr>
        </p:pic>
        <p:pic>
          <p:nvPicPr>
            <p:cNvPr id="19" name="Picture 18" descr="Screen Clippin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313" r="4661"/>
            <a:stretch/>
          </p:blipFill>
          <p:spPr>
            <a:xfrm>
              <a:off x="5990602" y="1278452"/>
              <a:ext cx="2093719" cy="947250"/>
            </a:xfrm>
            <a:prstGeom prst="rect">
              <a:avLst/>
            </a:prstGeom>
          </p:spPr>
        </p:pic>
        <p:pic>
          <p:nvPicPr>
            <p:cNvPr id="40" name="Picture 3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084321" y="1493289"/>
              <a:ext cx="1646063" cy="499915"/>
            </a:xfrm>
            <a:prstGeom prst="rect">
              <a:avLst/>
            </a:prstGeom>
          </p:spPr>
        </p:pic>
      </p:grpSp>
      <p:pic>
        <p:nvPicPr>
          <p:cNvPr id="43" name="Picture 42" descr="Screen Clipping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1845" y="5115320"/>
            <a:ext cx="7307705" cy="710061"/>
          </a:xfrm>
          <a:prstGeom prst="rect">
            <a:avLst/>
          </a:prstGeom>
        </p:spPr>
      </p:pic>
      <p:sp>
        <p:nvSpPr>
          <p:cNvPr id="67" name="Rectangle 56"/>
          <p:cNvSpPr>
            <a:spLocks noChangeArrowheads="1"/>
          </p:cNvSpPr>
          <p:nvPr/>
        </p:nvSpPr>
        <p:spPr bwMode="auto">
          <a:xfrm>
            <a:off x="10028247" y="3664542"/>
            <a:ext cx="6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3" name="Rectangle 62"/>
          <p:cNvSpPr>
            <a:spLocks noChangeArrowheads="1"/>
          </p:cNvSpPr>
          <p:nvPr/>
        </p:nvSpPr>
        <p:spPr bwMode="auto">
          <a:xfrm>
            <a:off x="10361677" y="3673274"/>
            <a:ext cx="6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19" name="Group 118"/>
          <p:cNvGrpSpPr/>
          <p:nvPr/>
        </p:nvGrpSpPr>
        <p:grpSpPr>
          <a:xfrm>
            <a:off x="1395328" y="6080184"/>
            <a:ext cx="6645216" cy="641291"/>
            <a:chOff x="1340796" y="5989495"/>
            <a:chExt cx="6645216" cy="641291"/>
          </a:xfrm>
        </p:grpSpPr>
        <p:pic>
          <p:nvPicPr>
            <p:cNvPr id="116" name="Picture 115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340796" y="5989495"/>
              <a:ext cx="6645216" cy="560881"/>
            </a:xfrm>
            <a:prstGeom prst="rect">
              <a:avLst/>
            </a:prstGeom>
          </p:spPr>
        </p:pic>
        <p:sp>
          <p:nvSpPr>
            <p:cNvPr id="117" name="TextBox 116"/>
            <p:cNvSpPr txBox="1"/>
            <p:nvPr/>
          </p:nvSpPr>
          <p:spPr>
            <a:xfrm>
              <a:off x="1733624" y="6294334"/>
              <a:ext cx="96212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10A4D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-Pentanol</a:t>
              </a:r>
              <a:endParaRPr lang="en-US" sz="1400" dirty="0">
                <a:solidFill>
                  <a:srgbClr val="10A4D8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5391319" y="6323009"/>
              <a:ext cx="139172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10A4D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-Chloropentane</a:t>
              </a:r>
              <a:endParaRPr lang="en-US" sz="1400" dirty="0">
                <a:solidFill>
                  <a:srgbClr val="10A4D8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43769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7DDC74D-86B8-424F-A8D0-BB295013A7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7858" y="1377512"/>
            <a:ext cx="9712569" cy="1876021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C90E1267-FC5D-4C30-9C8A-760CC9E995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71615" y="1683726"/>
            <a:ext cx="5522666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GB" sz="2000" dirty="0" smtClean="0">
                <a:latin typeface="Times New Roman" panose="02020603050405020304" pitchFamily="18" charset="0"/>
                <a:cs typeface="+mj-cs"/>
              </a:rPr>
              <a:t>Nucleophilic Substitution Reactions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sz="2000" dirty="0">
                <a:latin typeface="Times New Roman" panose="02020603050405020304" pitchFamily="18" charset="0"/>
                <a:cs typeface="+mj-cs"/>
              </a:rPr>
              <a:t>Elimination</a:t>
            </a:r>
            <a:r>
              <a:rPr lang="ar-SA" sz="2000" dirty="0">
                <a:latin typeface="Times New Roman" panose="02020603050405020304" pitchFamily="18" charset="0"/>
                <a:cs typeface="+mj-cs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+mj-cs"/>
              </a:rPr>
              <a:t>Reactions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GB" sz="2000" dirty="0" smtClean="0">
                <a:latin typeface="Times New Roman" panose="02020603050405020304" pitchFamily="18" charset="0"/>
                <a:cs typeface="+mj-cs"/>
              </a:rPr>
              <a:t>Formation </a:t>
            </a:r>
            <a:r>
              <a:rPr lang="en-GB" sz="2000" dirty="0">
                <a:latin typeface="Times New Roman" panose="02020603050405020304" pitchFamily="18" charset="0"/>
                <a:cs typeface="+mj-cs"/>
              </a:rPr>
              <a:t>of Grignard reagent and its </a:t>
            </a:r>
            <a:r>
              <a:rPr lang="en-GB" sz="2000" dirty="0" smtClean="0">
                <a:latin typeface="Times New Roman" panose="02020603050405020304" pitchFamily="18" charset="0"/>
                <a:cs typeface="+mj-cs"/>
              </a:rPr>
              <a:t>reactions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duction of alkyl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lides</a:t>
            </a:r>
            <a:endParaRPr lang="en-GB" sz="2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xmlns="" id="{5E87C7BD-7A48-4376-AD97-FA22DB0FDF9E}"/>
              </a:ext>
            </a:extLst>
          </p:cNvPr>
          <p:cNvSpPr txBox="1">
            <a:spLocks/>
          </p:cNvSpPr>
          <p:nvPr/>
        </p:nvSpPr>
        <p:spPr>
          <a:xfrm>
            <a:off x="296342" y="358218"/>
            <a:ext cx="10515600" cy="4885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ions </a:t>
            </a:r>
            <a:r>
              <a:rPr lang="en-US" alt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locompounds</a:t>
            </a:r>
            <a:endParaRPr lang="en-US" sz="28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5315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7DDC74D-86B8-424F-A8D0-BB295013A7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C90E1267-FC5D-4C30-9C8A-760CC9E995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53794" y="601055"/>
            <a:ext cx="6936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 Nucleophilic Substitution  </a:t>
            </a:r>
            <a:r>
              <a:rPr lang="en-GB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ions (</a:t>
            </a:r>
            <a:r>
              <a:rPr 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)</a:t>
            </a:r>
            <a:endParaRPr lang="en-GB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xmlns="" id="{5E87C7BD-7A48-4376-AD97-FA22DB0FDF9E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4885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ions Of Organic Halide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838200" y="1405315"/>
            <a:ext cx="48574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: Bimolecular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cleophilic Substitutio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2000" dirty="0"/>
          </a:p>
        </p:txBody>
      </p:sp>
      <p:sp>
        <p:nvSpPr>
          <p:cNvPr id="16" name="Rectangle 15"/>
          <p:cNvSpPr/>
          <p:nvPr/>
        </p:nvSpPr>
        <p:spPr>
          <a:xfrm>
            <a:off x="838200" y="3331990"/>
            <a:ext cx="50000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: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imolecular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cleophilic Substitutio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2000" dirty="0"/>
          </a:p>
        </p:txBody>
      </p:sp>
      <p:pic>
        <p:nvPicPr>
          <p:cNvPr id="17" name="Picture 16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1244" y="1889956"/>
            <a:ext cx="5959356" cy="1287892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1031" y="3980657"/>
            <a:ext cx="5109518" cy="2286000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838200" y="5422362"/>
            <a:ext cx="2127505" cy="369332"/>
          </a:xfrm>
          <a:prstGeom prst="rect">
            <a:avLst/>
          </a:prstGeom>
          <a:ln>
            <a:solidFill>
              <a:schemeClr val="accent5"/>
            </a:solidFill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5"/>
                </a:solidFill>
                <a:latin typeface="Times New Roman" pitchFamily="18" charset="0"/>
                <a:cs typeface="Times New Roman" pitchFamily="18" charset="0"/>
              </a:rPr>
              <a:t>Hint: Rearrangement</a:t>
            </a:r>
            <a:endParaRPr lang="en-US" dirty="0">
              <a:solidFill>
                <a:schemeClr val="accent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1340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8</a:t>
            </a:fld>
            <a:endParaRPr lang="en-US" dirty="0"/>
          </a:p>
        </p:txBody>
      </p:sp>
      <p:pic>
        <p:nvPicPr>
          <p:cNvPr id="3" name="Picture 2" descr="Screen Clipping"/>
          <p:cNvPicPr>
            <a:picLocks noChangeAspect="1"/>
          </p:cNvPicPr>
          <p:nvPr/>
        </p:nvPicPr>
        <p:blipFill rotWithShape="1"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7" t="16708" r="2210" b="5011"/>
          <a:stretch/>
        </p:blipFill>
        <p:spPr>
          <a:xfrm>
            <a:off x="2902009" y="630675"/>
            <a:ext cx="5708591" cy="2153541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6" name="Rectangle 5"/>
          <p:cNvSpPr/>
          <p:nvPr/>
        </p:nvSpPr>
        <p:spPr>
          <a:xfrm>
            <a:off x="180270" y="140538"/>
            <a:ext cx="46714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ctors Favoring S</a:t>
            </a:r>
            <a:r>
              <a:rPr lang="en-US" sz="20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versus S</a:t>
            </a:r>
            <a:r>
              <a:rPr lang="en-US" sz="20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Reaction: </a:t>
            </a:r>
            <a:endParaRPr lang="en-US" sz="2000" dirty="0">
              <a:solidFill>
                <a:srgbClr val="0070C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2532" y="2920741"/>
            <a:ext cx="61032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actions of Common Nucleophiles with Alkyl Halides: </a:t>
            </a:r>
            <a:endParaRPr lang="en-US" sz="2000" dirty="0">
              <a:solidFill>
                <a:srgbClr val="0070C0"/>
              </a:solidFill>
            </a:endParaRPr>
          </a:p>
        </p:txBody>
      </p:sp>
      <p:pic>
        <p:nvPicPr>
          <p:cNvPr id="8" name="Picture 7" descr="Screen Clipping"/>
          <p:cNvPicPr>
            <a:picLocks noChangeAspect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4935" y="3320851"/>
            <a:ext cx="7102738" cy="3474720"/>
          </a:xfrm>
          <a:prstGeom prst="rect">
            <a:avLst/>
          </a:prstGeom>
          <a:ln>
            <a:solidFill>
              <a:srgbClr val="0070C0"/>
            </a:solidFill>
          </a:ln>
        </p:spPr>
      </p:pic>
    </p:spTree>
    <p:extLst>
      <p:ext uri="{BB962C8B-B14F-4D97-AF65-F5344CB8AC3E}">
        <p14:creationId xmlns:p14="http://schemas.microsoft.com/office/powerpoint/2010/main" val="3847876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9</a:t>
            </a:fld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5187" y="1244913"/>
            <a:ext cx="7449958" cy="4846740"/>
          </a:xfrm>
          <a:prstGeom prst="rect">
            <a:avLst/>
          </a:prstGeom>
          <a:ln>
            <a:solidFill>
              <a:srgbClr val="0070C0"/>
            </a:solidFill>
          </a:ln>
        </p:spPr>
      </p:pic>
      <p:sp>
        <p:nvSpPr>
          <p:cNvPr id="15" name="Rectangle 14"/>
          <p:cNvSpPr/>
          <p:nvPr/>
        </p:nvSpPr>
        <p:spPr>
          <a:xfrm>
            <a:off x="0" y="425026"/>
            <a:ext cx="61032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actions of Common Nucleophiles with Alkyl Halides: </a:t>
            </a:r>
            <a:endParaRPr lang="en-US" sz="2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2476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A4B6963-D88E-4B3F-B859-31997C7CA8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3212" y="0"/>
            <a:ext cx="9348988" cy="1043189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/>
            </a:r>
            <a:br>
              <a:rPr lang="en-US" dirty="0"/>
            </a:b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rning objectiv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B402067-C91D-40D6-91DD-6C2A284B5C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4712" y="1222532"/>
            <a:ext cx="10889087" cy="4354020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is chapter will discusses the following topics and by the end of this chapter the students will: 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ognize the structure and classes of alkyl halides. 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nowing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mmon names and understand the IUPAC rules for nomenclature of halo compounds. 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stand the physical properties of halo compounds (solubility and boiling points). 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nowing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fferent methods used in preparation of halo compounds. 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nowing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actions of halo compounds; nucleophilic substitution, elimination, reduction reactions of Grignard reagents and know the previously disused methods of reducing alkyl halides. </a:t>
            </a:r>
          </a:p>
          <a:p>
            <a:pPr lvl="2"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and S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mechanisms</a:t>
            </a:r>
          </a:p>
          <a:p>
            <a:pPr lvl="2"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1 and E2 mechanisms</a:t>
            </a:r>
          </a:p>
          <a:p>
            <a:pPr lvl="2"/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BF05DDE-A753-4E90-8B97-C88D31AC36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6993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0</a:t>
            </a:fld>
            <a:endParaRPr lang="en-US" dirty="0"/>
          </a:p>
        </p:txBody>
      </p:sp>
      <p:pic>
        <p:nvPicPr>
          <p:cNvPr id="3" name="Picture 2" descr="Screen Clippi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19" t="67535"/>
          <a:stretch/>
        </p:blipFill>
        <p:spPr>
          <a:xfrm>
            <a:off x="2643591" y="4601937"/>
            <a:ext cx="4614977" cy="134094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13615" y="575522"/>
            <a:ext cx="48958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 Elimination Reactions (</a:t>
            </a:r>
            <a:r>
              <a:rPr 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1 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2 )</a:t>
            </a:r>
            <a:endParaRPr lang="en-GB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38200" y="1405315"/>
            <a:ext cx="32688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2 : Bimolecular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imination </a:t>
            </a:r>
            <a:endParaRPr lang="en-US" sz="2000" dirty="0"/>
          </a:p>
        </p:txBody>
      </p:sp>
      <p:sp>
        <p:nvSpPr>
          <p:cNvPr id="6" name="Rectangle 5"/>
          <p:cNvSpPr/>
          <p:nvPr/>
        </p:nvSpPr>
        <p:spPr>
          <a:xfrm>
            <a:off x="838200" y="3712553"/>
            <a:ext cx="34115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1 :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imolecular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imination </a:t>
            </a:r>
            <a:endParaRPr lang="en-US" sz="2000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xmlns="" id="{5E87C7BD-7A48-4376-AD97-FA22DB0FDF9E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4885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ions Of Organic Halides</a:t>
            </a:r>
          </a:p>
        </p:txBody>
      </p:sp>
      <p:pic>
        <p:nvPicPr>
          <p:cNvPr id="8" name="Picture 7" descr="Screen Clippi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99" t="9279" r="11486" b="51823"/>
          <a:stretch/>
        </p:blipFill>
        <p:spPr>
          <a:xfrm>
            <a:off x="2661561" y="1918859"/>
            <a:ext cx="4067800" cy="1606609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3887326" y="6062821"/>
            <a:ext cx="2127505" cy="369332"/>
          </a:xfrm>
          <a:prstGeom prst="rect">
            <a:avLst/>
          </a:prstGeom>
          <a:ln>
            <a:solidFill>
              <a:schemeClr val="accent5"/>
            </a:solidFill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5"/>
                </a:solidFill>
                <a:latin typeface="Times New Roman" pitchFamily="18" charset="0"/>
                <a:cs typeface="Times New Roman" pitchFamily="18" charset="0"/>
              </a:rPr>
              <a:t>Hint: Rearrangement</a:t>
            </a:r>
            <a:endParaRPr lang="en-US" dirty="0">
              <a:solidFill>
                <a:schemeClr val="accent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2542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1</a:t>
            </a:fld>
            <a:endParaRPr lang="en-US" dirty="0"/>
          </a:p>
        </p:txBody>
      </p:sp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446" y="395544"/>
            <a:ext cx="6094268" cy="204323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91270" y="89137"/>
            <a:ext cx="48670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stitution </a:t>
            </a:r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GB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imination in Competition: </a:t>
            </a:r>
            <a:endParaRPr lang="en-US" sz="2000" dirty="0">
              <a:solidFill>
                <a:srgbClr val="C00000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7147560" y="1480613"/>
            <a:ext cx="4206240" cy="2651760"/>
            <a:chOff x="8127050" y="612044"/>
            <a:chExt cx="3913973" cy="2532808"/>
          </a:xfrm>
        </p:grpSpPr>
        <p:grpSp>
          <p:nvGrpSpPr>
            <p:cNvPr id="11" name="Group 10"/>
            <p:cNvGrpSpPr/>
            <p:nvPr/>
          </p:nvGrpSpPr>
          <p:grpSpPr>
            <a:xfrm>
              <a:off x="8127050" y="682897"/>
              <a:ext cx="3913973" cy="2461955"/>
              <a:chOff x="6032506" y="1529697"/>
              <a:chExt cx="5700046" cy="3206423"/>
            </a:xfrm>
          </p:grpSpPr>
          <p:pic>
            <p:nvPicPr>
              <p:cNvPr id="8" name="Picture 7" descr="Screen Clipping"/>
              <p:cNvPicPr>
                <a:picLocks noChangeAspect="1"/>
              </p:cNvPicPr>
              <p:nvPr/>
            </p:nvPicPr>
            <p:blipFill rotWithShape="1">
              <a:blip r:embed="rId3">
                <a:grayscl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38" t="4716" r="4106" b="4409"/>
              <a:stretch/>
            </p:blipFill>
            <p:spPr>
              <a:xfrm>
                <a:off x="6032506" y="1529697"/>
                <a:ext cx="5700046" cy="3206423"/>
              </a:xfrm>
              <a:prstGeom prst="rect">
                <a:avLst/>
              </a:prstGeom>
              <a:ln>
                <a:solidFill>
                  <a:srgbClr val="0070C0"/>
                </a:solidFill>
              </a:ln>
            </p:spPr>
          </p:pic>
          <p:sp>
            <p:nvSpPr>
              <p:cNvPr id="10" name="Rounded Rectangle 9"/>
              <p:cNvSpPr/>
              <p:nvPr/>
            </p:nvSpPr>
            <p:spPr>
              <a:xfrm>
                <a:off x="6032506" y="1538243"/>
                <a:ext cx="889587" cy="239281"/>
              </a:xfrm>
              <a:prstGeom prst="roundRect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2" name="TextBox 11"/>
            <p:cNvSpPr txBox="1"/>
            <p:nvPr/>
          </p:nvSpPr>
          <p:spPr>
            <a:xfrm>
              <a:off x="8127050" y="612044"/>
              <a:ext cx="70930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int: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4"/>
          <a:srcRect t="54294"/>
          <a:stretch/>
        </p:blipFill>
        <p:spPr>
          <a:xfrm>
            <a:off x="5216638" y="5522273"/>
            <a:ext cx="5564145" cy="1005840"/>
          </a:xfrm>
          <a:prstGeom prst="rect">
            <a:avLst/>
          </a:prstGeom>
        </p:spPr>
      </p:pic>
      <p:sp>
        <p:nvSpPr>
          <p:cNvPr id="33" name="Rectangle 32"/>
          <p:cNvSpPr/>
          <p:nvPr/>
        </p:nvSpPr>
        <p:spPr>
          <a:xfrm>
            <a:off x="7036013" y="489247"/>
            <a:ext cx="1720599" cy="400110"/>
          </a:xfrm>
          <a:prstGeom prst="rect">
            <a:avLst/>
          </a:prstGeom>
          <a:ln>
            <a:solidFill>
              <a:schemeClr val="accent5"/>
            </a:solidFill>
          </a:ln>
        </p:spPr>
        <p:txBody>
          <a:bodyPr wrap="none">
            <a:spAutoFit/>
          </a:bodyPr>
          <a:lstStyle/>
          <a:p>
            <a:r>
              <a:rPr lang="en-US" altLang="zh-TW" sz="2000" dirty="0" err="1">
                <a:solidFill>
                  <a:schemeClr val="accent5"/>
                </a:solidFill>
                <a:latin typeface="Times New Roman" pitchFamily="18" charset="0"/>
                <a:cs typeface="Times New Roman" pitchFamily="18" charset="0"/>
              </a:rPr>
              <a:t>Zaitsev’s</a:t>
            </a:r>
            <a:r>
              <a:rPr lang="en-US" altLang="zh-TW" sz="2000" dirty="0">
                <a:solidFill>
                  <a:schemeClr val="accent5"/>
                </a:solidFill>
                <a:latin typeface="Times New Roman" pitchFamily="18" charset="0"/>
                <a:cs typeface="Times New Roman" pitchFamily="18" charset="0"/>
              </a:rPr>
              <a:t> Rule </a:t>
            </a:r>
            <a:endParaRPr lang="en-US" sz="2000" dirty="0">
              <a:solidFill>
                <a:schemeClr val="accent5"/>
              </a:solidFill>
            </a:endParaRPr>
          </a:p>
        </p:txBody>
      </p:sp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214" y="2345074"/>
            <a:ext cx="5029636" cy="304064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4"/>
          <a:srcRect r="18432" b="43251"/>
          <a:stretch/>
        </p:blipFill>
        <p:spPr>
          <a:xfrm>
            <a:off x="430033" y="5441315"/>
            <a:ext cx="4652338" cy="1280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0519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C9913EDB-DD49-4170-BA2B-DB5E440479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2</a:t>
            </a:fld>
            <a:endParaRPr lang="en-US" dirty="0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xmlns="" id="{9EB9B036-4702-42EA-96DE-1FB18EB0CE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111" y="2583801"/>
            <a:ext cx="367119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rgbClr val="0BD0D9"/>
              </a:buClr>
              <a:buSzPct val="95000"/>
              <a:defRPr/>
            </a:pPr>
            <a:r>
              <a:rPr lang="en-US" sz="2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ions of Grignard </a:t>
            </a:r>
            <a:r>
              <a:rPr lang="en-US" sz="2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gent:</a:t>
            </a:r>
            <a:endParaRPr lang="en-US" sz="2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17127" y="634337"/>
            <a:ext cx="64604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- </a:t>
            </a:r>
            <a:r>
              <a:rPr lang="en-GB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ation of Grignard reagent and its </a:t>
            </a:r>
            <a:r>
              <a:rPr lang="en-GB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ions:</a:t>
            </a:r>
            <a:endParaRPr lang="en-GB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xmlns="" id="{5E87C7BD-7A48-4376-AD97-FA22DB0FDF9E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4885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ions Of Organic Halides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/>
          <a:srcRect r="41488"/>
          <a:stretch/>
        </p:blipFill>
        <p:spPr>
          <a:xfrm>
            <a:off x="3045497" y="1368921"/>
            <a:ext cx="3977472" cy="755970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1163828" y="3308519"/>
            <a:ext cx="5513722" cy="450068"/>
            <a:chOff x="2056002" y="3365924"/>
            <a:chExt cx="6458679" cy="505398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2"/>
            <a:srcRect l="58918" b="38976"/>
            <a:stretch/>
          </p:blipFill>
          <p:spPr>
            <a:xfrm>
              <a:off x="5722071" y="3365924"/>
              <a:ext cx="2792610" cy="461324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2"/>
            <a:srcRect r="46624" b="35603"/>
            <a:stretch/>
          </p:blipFill>
          <p:spPr>
            <a:xfrm>
              <a:off x="2056002" y="3384502"/>
              <a:ext cx="3628361" cy="486820"/>
            </a:xfrm>
            <a:prstGeom prst="rect">
              <a:avLst/>
            </a:prstGeom>
          </p:spPr>
        </p:pic>
      </p:grpSp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638" y="4087816"/>
            <a:ext cx="6201083" cy="1375980"/>
          </a:xfrm>
          <a:prstGeom prst="rect">
            <a:avLst/>
          </a:prstGeom>
        </p:spPr>
      </p:pic>
      <p:pic>
        <p:nvPicPr>
          <p:cNvPr id="8" name="Picture 7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4620" y="5413713"/>
            <a:ext cx="6107611" cy="1452420"/>
          </a:xfrm>
          <a:prstGeom prst="rect">
            <a:avLst/>
          </a:prstGeom>
        </p:spPr>
      </p:pic>
      <p:grpSp>
        <p:nvGrpSpPr>
          <p:cNvPr id="28" name="Group 27"/>
          <p:cNvGrpSpPr/>
          <p:nvPr/>
        </p:nvGrpSpPr>
        <p:grpSpPr>
          <a:xfrm>
            <a:off x="7522168" y="3195826"/>
            <a:ext cx="4519417" cy="995454"/>
            <a:chOff x="1844355" y="3947848"/>
            <a:chExt cx="4519417" cy="995454"/>
          </a:xfrm>
        </p:grpSpPr>
        <p:pic>
          <p:nvPicPr>
            <p:cNvPr id="29" name="Picture 28" descr="Screen Clippi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50799" y="4020274"/>
              <a:ext cx="2642980" cy="758692"/>
            </a:xfrm>
            <a:prstGeom prst="rect">
              <a:avLst/>
            </a:prstGeom>
          </p:spPr>
        </p:pic>
        <p:pic>
          <p:nvPicPr>
            <p:cNvPr id="30" name="Picture 29" descr="Screen Clippin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93779" y="3947848"/>
              <a:ext cx="714622" cy="537889"/>
            </a:xfrm>
            <a:prstGeom prst="rect">
              <a:avLst/>
            </a:prstGeom>
          </p:spPr>
        </p:pic>
        <p:pic>
          <p:nvPicPr>
            <p:cNvPr id="31" name="Picture 30" descr="Screen Clippin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36313" y="4085266"/>
              <a:ext cx="1127459" cy="380043"/>
            </a:xfrm>
            <a:prstGeom prst="rect">
              <a:avLst/>
            </a:prstGeom>
          </p:spPr>
        </p:pic>
        <p:sp>
          <p:nvSpPr>
            <p:cNvPr id="32" name="TextBox 31"/>
            <p:cNvSpPr txBox="1"/>
            <p:nvPr/>
          </p:nvSpPr>
          <p:spPr>
            <a:xfrm>
              <a:off x="5413557" y="4650913"/>
              <a:ext cx="68961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00B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ropane</a:t>
              </a:r>
              <a:endParaRPr lang="en-US" sz="1200" dirty="0">
                <a:solidFill>
                  <a:srgbClr val="00B2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844355" y="4666303"/>
              <a:ext cx="123783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00B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-Bromopropane</a:t>
              </a:r>
              <a:endParaRPr lang="en-US" sz="1200" dirty="0">
                <a:solidFill>
                  <a:srgbClr val="00B2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10385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EFCA3C7-4E05-42EE-95C5-C35A9B4A7E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3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58978" y="787278"/>
            <a:ext cx="38379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- Reduction of alkyl </a:t>
            </a:r>
            <a:r>
              <a:rPr 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lides:</a:t>
            </a:r>
            <a:endParaRPr lang="en-GB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xmlns="" id="{5E87C7BD-7A48-4376-AD97-FA22DB0FDF9E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4885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ions Of Organic Halides</a:t>
            </a:r>
          </a:p>
        </p:txBody>
      </p:sp>
      <p:sp>
        <p:nvSpPr>
          <p:cNvPr id="11" name="Rectangle 15">
            <a:extLst>
              <a:ext uri="{FF2B5EF4-FFF2-40B4-BE49-F238E27FC236}">
                <a16:creationId xmlns:a16="http://schemas.microsoft.com/office/drawing/2014/main" xmlns="" id="{85FCA151-1FEC-4A36-B830-CFC8F24CF0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1660" y="1800347"/>
            <a:ext cx="792396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duction using lithium </a:t>
            </a:r>
            <a:r>
              <a:rPr lang="en-US" sz="2000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alkylcuprate</a:t>
            </a:r>
            <a:r>
              <a:rPr lang="en-US" sz="2000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sz="20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ey-House (Gilman reagent</a:t>
            </a:r>
            <a:r>
              <a:rPr lang="en-US" sz="2000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6019" y="4562969"/>
            <a:ext cx="6134632" cy="960203"/>
          </a:xfrm>
          <a:prstGeom prst="rect">
            <a:avLst/>
          </a:prstGeom>
        </p:spPr>
      </p:pic>
      <p:pic>
        <p:nvPicPr>
          <p:cNvPr id="15" name="Picture 14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6019" y="2632569"/>
            <a:ext cx="6664614" cy="1097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9056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FF2F99F-0451-4543-BB3A-6839D070ED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01957" y="0"/>
            <a:ext cx="6266467" cy="1008668"/>
          </a:xfrm>
        </p:spPr>
        <p:txBody>
          <a:bodyPr>
            <a:normAutofit/>
          </a:bodyPr>
          <a:lstStyle/>
          <a:p>
            <a:pPr algn="ctr"/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ganic 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lides and 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ir u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434220E-85CF-4703-8D16-5407CDD874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0255" y="1325563"/>
            <a:ext cx="11349872" cy="4691869"/>
          </a:xfrm>
        </p:spPr>
        <p:txBody>
          <a:bodyPr>
            <a:no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ganic </a:t>
            </a:r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lides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large class of natural and synthetic chemicals that contain one or more halogens (fluorine, chlorine, bromine, or iodine) combined with carbon and other elements.</a:t>
            </a:r>
          </a:p>
          <a:p>
            <a:pPr algn="just"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logen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ound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ry important for</a:t>
            </a:r>
            <a:r>
              <a:rPr lang="ar-S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veral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sons: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ple alkyl and aryl halides (especially: Cl &amp; Br) are versatile reagent in syntheses.</a:t>
            </a:r>
          </a:p>
          <a:p>
            <a:pPr lvl="1" algn="just">
              <a:lnSpc>
                <a:spcPct val="15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logen can be converted to unsaturated compounds through dehydrogenation 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imination reaction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lvl="1" algn="just">
              <a:lnSpc>
                <a:spcPct val="15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logen can be replaced by many other functional groups 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ion reaction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lvl="1">
              <a:lnSpc>
                <a:spcPct val="15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m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logen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ound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specially those that contain two or more halogen atoms per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lecule, hav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actical uses; for example, as solvents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ecticides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eaning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uids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rigerants, and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polymer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ch as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flo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6AD05DC5-F7A1-4C33-95B6-18E6FE1228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366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E94586D-DB6D-425D-AD46-95C5B13E46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011" y="28280"/>
            <a:ext cx="10515600" cy="752030"/>
          </a:xfrm>
        </p:spPr>
        <p:txBody>
          <a:bodyPr>
            <a:normAutofit/>
          </a:bodyPr>
          <a:lstStyle/>
          <a:p>
            <a:pPr algn="ctr"/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kyl Halid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F9AB572-BC28-442D-8E50-9D489E5336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3586" y="684629"/>
            <a:ext cx="11404828" cy="1087610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+mj-cs"/>
              </a:rPr>
              <a:t>1.Alkyl 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+mj-cs"/>
              </a:rPr>
              <a:t>Halides</a:t>
            </a:r>
            <a:r>
              <a:rPr lang="en-US" sz="2000" dirty="0">
                <a:latin typeface="Times New Roman" panose="02020603050405020304" pitchFamily="18" charset="0"/>
                <a:cs typeface="+mj-cs"/>
              </a:rPr>
              <a:t>, </a:t>
            </a:r>
            <a:r>
              <a:rPr lang="en-US" sz="2000" dirty="0" smtClean="0">
                <a:latin typeface="Times New Roman" panose="02020603050405020304" pitchFamily="18" charset="0"/>
                <a:cs typeface="+mj-cs"/>
              </a:rPr>
              <a:t> R- X </a:t>
            </a:r>
            <a:r>
              <a:rPr lang="en-US" sz="2000" b="1" dirty="0" smtClean="0">
                <a:latin typeface="Times New Roman" panose="02020603050405020304" pitchFamily="18" charset="0"/>
                <a:cs typeface="+mj-cs"/>
              </a:rPr>
              <a:t>:</a:t>
            </a:r>
            <a:r>
              <a:rPr lang="en-US" sz="2000" dirty="0">
                <a:latin typeface="Times New Roman" panose="02020603050405020304" pitchFamily="18" charset="0"/>
                <a:cs typeface="+mj-cs"/>
              </a:rPr>
              <a:t>compounds which</a:t>
            </a:r>
            <a:r>
              <a:rPr lang="en-US" altLang="en-US" sz="2000" dirty="0">
                <a:latin typeface="Times New Roman" panose="02020603050405020304" pitchFamily="18" charset="0"/>
                <a:cs typeface="+mj-cs"/>
              </a:rPr>
              <a:t> have a halogen atom bonded to one </a:t>
            </a:r>
            <a:r>
              <a:rPr lang="en-US" altLang="en-US" sz="2000" b="1" i="1" dirty="0">
                <a:latin typeface="Times New Roman" panose="02020603050405020304" pitchFamily="18" charset="0"/>
                <a:cs typeface="+mj-cs"/>
              </a:rPr>
              <a:t>sp</a:t>
            </a:r>
            <a:r>
              <a:rPr lang="en-US" altLang="en-US" sz="2000" b="1" i="1" baseline="30000" dirty="0">
                <a:latin typeface="Times New Roman" panose="02020603050405020304" pitchFamily="18" charset="0"/>
                <a:cs typeface="+mj-cs"/>
              </a:rPr>
              <a:t>3</a:t>
            </a:r>
            <a:r>
              <a:rPr lang="en-US" altLang="en-US" sz="2000" b="1" dirty="0">
                <a:latin typeface="Times New Roman" panose="02020603050405020304" pitchFamily="18" charset="0"/>
                <a:cs typeface="+mj-cs"/>
              </a:rPr>
              <a:t> hybrid </a:t>
            </a:r>
            <a:r>
              <a:rPr lang="en-US" altLang="en-US" sz="2000" b="1" dirty="0" smtClean="0">
                <a:latin typeface="Times New Roman" panose="02020603050405020304" pitchFamily="18" charset="0"/>
                <a:cs typeface="+mj-cs"/>
              </a:rPr>
              <a:t>carbon </a:t>
            </a:r>
            <a:r>
              <a:rPr lang="en-US" altLang="en-US" sz="2000" b="1" dirty="0">
                <a:latin typeface="Times New Roman" panose="02020603050405020304" pitchFamily="18" charset="0"/>
                <a:cs typeface="+mj-cs"/>
              </a:rPr>
              <a:t>atom</a:t>
            </a:r>
            <a:r>
              <a:rPr lang="en-US" altLang="en-US" sz="2000" dirty="0">
                <a:latin typeface="Times New Roman" panose="02020603050405020304" pitchFamily="18" charset="0"/>
                <a:cs typeface="+mj-cs"/>
              </a:rPr>
              <a:t>. </a:t>
            </a:r>
            <a:r>
              <a:rPr lang="en-US" sz="2000" dirty="0">
                <a:latin typeface="Times New Roman" panose="02020603050405020304" pitchFamily="18" charset="0"/>
                <a:cs typeface="+mj-cs"/>
              </a:rPr>
              <a:t>Alkyl halides are also called 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+mj-cs"/>
              </a:rPr>
              <a:t>haloalkanes</a:t>
            </a:r>
            <a:r>
              <a:rPr lang="en-US" sz="2000" b="1" dirty="0" smtClean="0">
                <a:latin typeface="Times New Roman" panose="02020603050405020304" pitchFamily="18" charset="0"/>
                <a:cs typeface="+mj-cs"/>
              </a:rPr>
              <a:t>.(</a:t>
            </a:r>
            <a:r>
              <a:rPr lang="en-US" altLang="en-US" sz="2000" dirty="0" smtClean="0">
                <a:latin typeface="Times New Roman" panose="02020603050405020304" pitchFamily="18" charset="0"/>
                <a:cs typeface="+mj-cs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+mj-cs"/>
              </a:rPr>
              <a:t>primary </a:t>
            </a:r>
            <a:r>
              <a:rPr lang="en-US" sz="2000" dirty="0">
                <a:latin typeface="Times New Roman" panose="02020603050405020304" pitchFamily="18" charset="0"/>
                <a:cs typeface="+mj-cs"/>
              </a:rPr>
              <a:t>(1°), secondary (2°) or tertiary (3</a:t>
            </a:r>
            <a:r>
              <a:rPr lang="en-US" sz="2000" dirty="0" smtClean="0">
                <a:latin typeface="Times New Roman" panose="02020603050405020304" pitchFamily="18" charset="0"/>
                <a:cs typeface="+mj-cs"/>
              </a:rPr>
              <a:t>°))</a:t>
            </a:r>
            <a:endParaRPr lang="en-US" sz="2000" dirty="0">
              <a:latin typeface="Times New Roman" panose="02020603050405020304" pitchFamily="18" charset="0"/>
              <a:cs typeface="+mj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1905B3C-FA96-484B-9722-E17D7F35A2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6242326"/>
              </p:ext>
            </p:extLst>
          </p:nvPr>
        </p:nvGraphicFramePr>
        <p:xfrm>
          <a:off x="393586" y="1979699"/>
          <a:ext cx="10834372" cy="4053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98918"/>
                <a:gridCol w="2333002"/>
                <a:gridCol w="2991028"/>
                <a:gridCol w="3811424"/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GB" sz="160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ound</a:t>
                      </a:r>
                      <a:endParaRPr lang="en-US" sz="1600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</a:t>
                      </a:r>
                      <a:r>
                        <a:rPr kumimoji="0" 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Cl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</a:t>
                      </a:r>
                      <a:r>
                        <a:rPr kumimoji="0" 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CH</a:t>
                      </a:r>
                      <a:r>
                        <a:rPr kumimoji="0" 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Br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CH</a:t>
                      </a:r>
                      <a:r>
                        <a:rPr kumimoji="0" 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kumimoji="0" 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CHF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mon name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thyl Chloride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thyl bromide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sopropyl fluoride</a:t>
                      </a:r>
                    </a:p>
                    <a:p>
                      <a:pPr algn="ctr"/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UPAC 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lorometha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romoethane </a:t>
                      </a:r>
                    </a:p>
                  </a:txBody>
                  <a:tcPr marL="91445" marR="91445" marT="45700" marB="4570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-Fluoropropane</a:t>
                      </a:r>
                    </a:p>
                  </a:txBody>
                  <a:tcPr marL="91445" marR="91445" marT="45700" marB="45700" anchor="ctr"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ass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° </a:t>
                      </a:r>
                    </a:p>
                  </a:txBody>
                  <a:tcPr marL="91445" marR="91445" marT="45700" marB="4570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° </a:t>
                      </a:r>
                    </a:p>
                  </a:txBody>
                  <a:tcPr marL="91445" marR="91445" marT="45700" marB="4570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°      </a:t>
                      </a:r>
                    </a:p>
                  </a:txBody>
                  <a:tcPr marL="91445" marR="91445" marT="45700" marB="45700" anchor="ctr"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oun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endParaRPr lang="en-GB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/>
                      <a:endParaRPr lang="en-GB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/>
                      <a:endParaRPr lang="en-GB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/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mon name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yclohexyl Iodide </a:t>
                      </a:r>
                    </a:p>
                  </a:txBody>
                  <a:tcPr marL="91445" marR="91445" marT="45700" marB="4570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.Butyl bromide </a:t>
                      </a:r>
                    </a:p>
                  </a:txBody>
                  <a:tcPr marL="91445" marR="91445" marT="45700" marB="4570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thylcyclopentyl chloride 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UPAC 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odocyclohexane</a:t>
                      </a:r>
                    </a:p>
                  </a:txBody>
                  <a:tcPr marL="91445" marR="91445" marT="45700" marB="4570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-Bromo-2-methylpropane </a:t>
                      </a:r>
                    </a:p>
                  </a:txBody>
                  <a:tcPr marL="91445" marR="91445" marT="45700" marB="4570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-Chloro-1-methylcyclopentane</a:t>
                      </a:r>
                    </a:p>
                  </a:txBody>
                  <a:tcPr marL="91445" marR="91445" marT="45700" marB="45700" anchor="ctr"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ass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° </a:t>
                      </a:r>
                    </a:p>
                  </a:txBody>
                  <a:tcPr marL="91445" marR="91445" marT="45700" marB="4570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° </a:t>
                      </a:r>
                    </a:p>
                  </a:txBody>
                  <a:tcPr marL="91445" marR="91445" marT="45700" marB="4570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°      </a:t>
                      </a:r>
                    </a:p>
                  </a:txBody>
                  <a:tcPr marL="91445" marR="91445" marT="45700" marB="45700" anchor="ctr" horzOverflow="overflow"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748297"/>
              </p:ext>
            </p:extLst>
          </p:nvPr>
        </p:nvGraphicFramePr>
        <p:xfrm>
          <a:off x="2880586" y="3965101"/>
          <a:ext cx="805293" cy="675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1" name="CS ChemDraw Drawing" r:id="rId3" imgW="641880" imgH="538560" progId="ChemDraw.Document.6.0">
                  <p:embed/>
                </p:oleObj>
              </mc:Choice>
              <mc:Fallback>
                <p:oleObj name="CS ChemDraw Drawing" r:id="rId3" imgW="641880" imgH="538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0586" y="3965101"/>
                        <a:ext cx="805293" cy="675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947257"/>
              </p:ext>
            </p:extLst>
          </p:nvPr>
        </p:nvGraphicFramePr>
        <p:xfrm>
          <a:off x="5619819" y="4006323"/>
          <a:ext cx="752700" cy="634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2" name="CS ChemDraw Drawing" r:id="rId5" imgW="576000" imgH="485640" progId="ChemDraw.Document.6.0">
                  <p:embed/>
                </p:oleObj>
              </mc:Choice>
              <mc:Fallback>
                <p:oleObj name="CS ChemDraw Drawing" r:id="rId5" imgW="576000" imgH="485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19819" y="4006323"/>
                        <a:ext cx="752700" cy="634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152124"/>
              </p:ext>
            </p:extLst>
          </p:nvPr>
        </p:nvGraphicFramePr>
        <p:xfrm>
          <a:off x="8898117" y="3808633"/>
          <a:ext cx="632382" cy="832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3" name="CS ChemDraw Drawing" r:id="rId7" imgW="456480" imgH="601200" progId="ChemDraw.Document.6.0">
                  <p:embed/>
                </p:oleObj>
              </mc:Choice>
              <mc:Fallback>
                <p:oleObj name="CS ChemDraw Drawing" r:id="rId7" imgW="456480" imgH="6012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98117" y="3808633"/>
                        <a:ext cx="632382" cy="832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3765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</a:t>
            </a:fld>
            <a:endParaRPr lang="en-US" dirty="0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xmlns="" id="{FE94586D-DB6D-425D-AD46-95C5B13E4636}"/>
              </a:ext>
            </a:extLst>
          </p:cNvPr>
          <p:cNvSpPr txBox="1">
            <a:spLocks/>
          </p:cNvSpPr>
          <p:nvPr/>
        </p:nvSpPr>
        <p:spPr>
          <a:xfrm>
            <a:off x="-79380" y="-8247"/>
            <a:ext cx="10515600" cy="75203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Alkyl Halides </a:t>
            </a:r>
            <a:endParaRPr lang="en-US" sz="32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78534" y="544795"/>
            <a:ext cx="959977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</a:rPr>
              <a:t>2. </a:t>
            </a:r>
            <a:r>
              <a:rPr lang="en-US" sz="20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Vinylic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Halides,                 </a:t>
            </a:r>
            <a:r>
              <a:rPr lang="en-US" sz="2000" dirty="0" smtClean="0">
                <a:latin typeface="Times New Roman" panose="02020603050405020304" pitchFamily="18" charset="0"/>
              </a:rPr>
              <a:t>: </a:t>
            </a:r>
            <a:r>
              <a:rPr lang="en-US" altLang="en-US" sz="2000" dirty="0">
                <a:latin typeface="Times New Roman" panose="02020603050405020304" pitchFamily="18" charset="0"/>
              </a:rPr>
              <a:t>has a halogen atom bonded to one </a:t>
            </a:r>
            <a:r>
              <a:rPr lang="en-US" altLang="en-US" sz="2000" b="1" i="1" dirty="0">
                <a:latin typeface="Times New Roman" panose="02020603050405020304" pitchFamily="18" charset="0"/>
              </a:rPr>
              <a:t>sp</a:t>
            </a:r>
            <a:r>
              <a:rPr lang="en-US" altLang="en-US" sz="2000" b="1" i="1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2000" b="1" dirty="0">
                <a:latin typeface="Times New Roman" panose="02020603050405020304" pitchFamily="18" charset="0"/>
              </a:rPr>
              <a:t> hybrid </a:t>
            </a:r>
            <a:r>
              <a:rPr lang="en-US" altLang="en-US" sz="2000" b="1" dirty="0" smtClean="0">
                <a:latin typeface="Times New Roman" panose="02020603050405020304" pitchFamily="18" charset="0"/>
              </a:rPr>
              <a:t>carbon atom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.</a:t>
            </a:r>
            <a:r>
              <a:rPr lang="en-US" sz="2000" dirty="0" smtClean="0">
                <a:latin typeface="Times New Roman" panose="02020603050405020304" pitchFamily="18" charset="0"/>
              </a:rPr>
              <a:t> 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389617" y="668444"/>
            <a:ext cx="10322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/>
                <a:cs typeface="Times New Roman"/>
              </a:rPr>
              <a:t>C=C-X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777777"/>
                </a:solidFill>
                <a:effectLst/>
                <a:uLnTx/>
                <a:uFillTx/>
                <a:latin typeface="Times New Roman"/>
                <a:cs typeface="Times New Roman"/>
              </a:rPr>
              <a:t> </a:t>
            </a:r>
            <a:endParaRPr kumimoji="0" lang="x-none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cs typeface="Times New Roman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78534" y="2000188"/>
            <a:ext cx="8766967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</a:rPr>
              <a:t>3. Aryl </a:t>
            </a:r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Halides,   </a:t>
            </a:r>
            <a:r>
              <a:rPr lang="en-US" sz="2000" kern="0" dirty="0" err="1" smtClean="0">
                <a:latin typeface="Times New Roman"/>
                <a:cs typeface="Times New Roman"/>
              </a:rPr>
              <a:t>Ar</a:t>
            </a:r>
            <a:r>
              <a:rPr lang="en-US" sz="2000" kern="0" dirty="0" smtClean="0">
                <a:latin typeface="Times New Roman"/>
                <a:cs typeface="Times New Roman"/>
              </a:rPr>
              <a:t>-X :  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has </a:t>
            </a:r>
            <a:r>
              <a:rPr lang="en-US" altLang="en-US" sz="2000" dirty="0">
                <a:latin typeface="Times New Roman" panose="02020603050405020304" pitchFamily="18" charset="0"/>
              </a:rPr>
              <a:t>a halogen atom bonded directly to an </a:t>
            </a:r>
            <a:r>
              <a:rPr lang="en-US" altLang="en-US" sz="2000" b="1" dirty="0">
                <a:latin typeface="Times New Roman" panose="02020603050405020304" pitchFamily="18" charset="0"/>
              </a:rPr>
              <a:t>aromatic </a:t>
            </a:r>
            <a:r>
              <a:rPr lang="en-US" altLang="en-US" sz="2000" b="1" dirty="0" smtClean="0">
                <a:latin typeface="Times New Roman" panose="02020603050405020304" pitchFamily="18" charset="0"/>
              </a:rPr>
              <a:t>ring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.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03871" y="3191821"/>
            <a:ext cx="1582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Times New Roman"/>
                <a:cs typeface="Times New Roman"/>
              </a:rPr>
              <a:t>Chlorobenzene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5012817" y="3147909"/>
            <a:ext cx="374281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i="1" dirty="0" smtClean="0">
                <a:solidFill>
                  <a:prstClr val="black"/>
                </a:solidFill>
                <a:latin typeface="Times New Roman"/>
                <a:cs typeface="Times New Roman"/>
              </a:rPr>
              <a:t>p</a:t>
            </a:r>
            <a:r>
              <a:rPr lang="en-US" dirty="0" smtClean="0">
                <a:solidFill>
                  <a:prstClr val="black"/>
                </a:solidFill>
                <a:latin typeface="Times New Roman"/>
                <a:cs typeface="Times New Roman"/>
              </a:rPr>
              <a:t>-</a:t>
            </a:r>
            <a:r>
              <a:rPr lang="en-US" dirty="0" err="1" smtClean="0">
                <a:solidFill>
                  <a:prstClr val="black"/>
                </a:solidFill>
                <a:latin typeface="Times New Roman"/>
                <a:cs typeface="Times New Roman"/>
              </a:rPr>
              <a:t>Bromotoluene</a:t>
            </a:r>
            <a:r>
              <a:rPr lang="en-US" dirty="0" smtClean="0">
                <a:solidFill>
                  <a:prstClr val="black"/>
                </a:solidFill>
                <a:latin typeface="Times New Roman"/>
                <a:cs typeface="Times New Roman"/>
              </a:rPr>
              <a:t> </a:t>
            </a:r>
            <a:r>
              <a:rPr lang="en-US" kern="0" dirty="0" smtClean="0">
                <a:solidFill>
                  <a:prstClr val="black"/>
                </a:solidFill>
                <a:latin typeface="Times New Roman"/>
                <a:cs typeface="Times New Roman"/>
              </a:rPr>
              <a:t>or </a:t>
            </a:r>
            <a:r>
              <a:rPr lang="en-US" kern="0" dirty="0" smtClean="0">
                <a:solidFill>
                  <a:srgbClr val="2F2B20"/>
                </a:solidFill>
                <a:latin typeface="Times New Roman"/>
                <a:cs typeface="Times New Roman"/>
              </a:rPr>
              <a:t>4-Bromotoluene </a:t>
            </a:r>
            <a:endParaRPr lang="en-US" kern="0" dirty="0">
              <a:solidFill>
                <a:srgbClr val="2F2B20"/>
              </a:solidFill>
              <a:latin typeface="Times New Roman"/>
              <a:cs typeface="Times New Roman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78534" y="3605064"/>
            <a:ext cx="984012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</a:rPr>
              <a:t>4. </a:t>
            </a:r>
            <a:r>
              <a:rPr lang="en-US" sz="20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Allylic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Halides, </a:t>
            </a:r>
            <a:r>
              <a:rPr lang="en-US" sz="2000" dirty="0">
                <a:latin typeface="Times New Roman"/>
                <a:cs typeface="Times New Roman"/>
              </a:rPr>
              <a:t>C=C-C- </a:t>
            </a:r>
            <a:r>
              <a:rPr lang="en-US" sz="2000" dirty="0" smtClean="0">
                <a:latin typeface="Times New Roman"/>
                <a:cs typeface="Times New Roman"/>
              </a:rPr>
              <a:t>X</a:t>
            </a:r>
            <a:r>
              <a:rPr lang="en-US" sz="2000" dirty="0" smtClean="0">
                <a:latin typeface="Times New Roman" panose="02020603050405020304" pitchFamily="18" charset="0"/>
              </a:rPr>
              <a:t> :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</a:rPr>
              <a:t>has a halogen atom bonded to one </a:t>
            </a:r>
            <a:r>
              <a:rPr lang="en-US" altLang="en-US" sz="2000" b="1" i="1" dirty="0">
                <a:latin typeface="Times New Roman" panose="02020603050405020304" pitchFamily="18" charset="0"/>
              </a:rPr>
              <a:t>sp</a:t>
            </a:r>
            <a:r>
              <a:rPr lang="en-US" altLang="en-US" sz="2000" b="1" i="1" baseline="30000" dirty="0">
                <a:latin typeface="Times New Roman" panose="02020603050405020304" pitchFamily="18" charset="0"/>
              </a:rPr>
              <a:t>3</a:t>
            </a:r>
            <a:r>
              <a:rPr lang="en-US" altLang="en-US" sz="2000" b="1" dirty="0">
                <a:latin typeface="Times New Roman" panose="02020603050405020304" pitchFamily="18" charset="0"/>
              </a:rPr>
              <a:t> hybrid </a:t>
            </a:r>
            <a:r>
              <a:rPr lang="en-US" altLang="en-US" sz="2000" b="1" dirty="0" smtClean="0">
                <a:latin typeface="Times New Roman" panose="02020603050405020304" pitchFamily="18" charset="0"/>
              </a:rPr>
              <a:t>carbon atom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. 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2911288" y="4476789"/>
            <a:ext cx="420305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on 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e: 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yl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loride</a:t>
            </a:r>
          </a:p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IUPAC 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e: 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-Chloro-1-propene 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78534" y="5053870"/>
            <a:ext cx="1084879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en-US" sz="2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nzylic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lide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sz="2000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r>
              <a:rPr lang="en-US" sz="20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C-X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r>
              <a:rPr lang="ar-SA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s a halogen atom bonded to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bone one away from aromatic </a:t>
            </a:r>
            <a:r>
              <a:rPr lang="en-US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ng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964817" y="6222995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on name: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nzyl Chloride</a:t>
            </a:r>
            <a:endParaRPr lang="en-US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IUPAC name: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loromethylbenzen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1152417" y="1101930"/>
            <a:ext cx="4885392" cy="891671"/>
            <a:chOff x="2855899" y="1149846"/>
            <a:chExt cx="4885392" cy="891671"/>
          </a:xfrm>
        </p:grpSpPr>
        <p:sp>
          <p:nvSpPr>
            <p:cNvPr id="6" name="Rectangle 5"/>
            <p:cNvSpPr/>
            <p:nvPr/>
          </p:nvSpPr>
          <p:spPr>
            <a:xfrm>
              <a:off x="2855899" y="1395186"/>
              <a:ext cx="4885392" cy="646331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dirty="0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mmon name: </a:t>
              </a:r>
              <a:r>
                <a:rPr kumimoji="0" 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Vinyl </a:t>
              </a:r>
              <a:r>
                <a:rPr kumimoji="0" lang="en-US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bromide</a:t>
              </a:r>
            </a:p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dirty="0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IUPAC name: </a:t>
              </a:r>
              <a:r>
                <a:rPr kumimoji="0" 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F2B2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Bromoethene</a:t>
              </a:r>
              <a:endParaRPr kumimoji="0" lang="x-none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4752441"/>
                </p:ext>
              </p:extLst>
            </p:nvPr>
          </p:nvGraphicFramePr>
          <p:xfrm>
            <a:off x="4803924" y="1149846"/>
            <a:ext cx="748993" cy="2848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6" name="CS ChemDraw Drawing" r:id="rId3" imgW="518040" imgH="196200" progId="ChemDraw.Document.6.0">
                    <p:embed/>
                  </p:oleObj>
                </mc:Choice>
                <mc:Fallback>
                  <p:oleObj name="CS ChemDraw Drawing" r:id="rId3" imgW="518040" imgH="19620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803924" y="1149846"/>
                          <a:ext cx="748993" cy="2848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890379"/>
              </p:ext>
            </p:extLst>
          </p:nvPr>
        </p:nvGraphicFramePr>
        <p:xfrm>
          <a:off x="3140474" y="2554705"/>
          <a:ext cx="1064370" cy="582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7" name="CS ChemDraw Drawing" r:id="rId5" imgW="800640" imgH="438120" progId="ChemDraw.Document.6.0">
                  <p:embed/>
                </p:oleObj>
              </mc:Choice>
              <mc:Fallback>
                <p:oleObj name="CS ChemDraw Drawing" r:id="rId5" imgW="800640" imgH="4381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40474" y="2554705"/>
                        <a:ext cx="1064370" cy="582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788627"/>
              </p:ext>
            </p:extLst>
          </p:nvPr>
        </p:nvGraphicFramePr>
        <p:xfrm>
          <a:off x="5951760" y="2515473"/>
          <a:ext cx="1485988" cy="615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8" name="CS ChemDraw Drawing" r:id="rId7" imgW="1057320" imgH="438120" progId="ChemDraw.Document.6.0">
                  <p:embed/>
                </p:oleObj>
              </mc:Choice>
              <mc:Fallback>
                <p:oleObj name="CS ChemDraw Drawing" r:id="rId7" imgW="1057320" imgH="4381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51760" y="2515473"/>
                        <a:ext cx="1485988" cy="615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249175"/>
              </p:ext>
            </p:extLst>
          </p:nvPr>
        </p:nvGraphicFramePr>
        <p:xfrm>
          <a:off x="4386355" y="4150355"/>
          <a:ext cx="1041648" cy="347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9" name="CS ChemDraw Drawing" r:id="rId9" imgW="704160" imgH="235440" progId="ChemDraw.Document.6.0">
                  <p:embed/>
                </p:oleObj>
              </mc:Choice>
              <mc:Fallback>
                <p:oleObj name="CS ChemDraw Drawing" r:id="rId9" imgW="704160" imgH="235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86355" y="4150355"/>
                        <a:ext cx="1041648" cy="347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288005"/>
              </p:ext>
            </p:extLst>
          </p:nvPr>
        </p:nvGraphicFramePr>
        <p:xfrm>
          <a:off x="4671941" y="5578012"/>
          <a:ext cx="1238366" cy="644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0" name="CS ChemDraw Drawing" r:id="rId11" imgW="915120" imgH="475560" progId="ChemDraw.Document.6.0">
                  <p:embed/>
                </p:oleObj>
              </mc:Choice>
              <mc:Fallback>
                <p:oleObj name="CS ChemDraw Drawing" r:id="rId11" imgW="915120" imgH="475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71941" y="5578012"/>
                        <a:ext cx="1238366" cy="644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5669238" y="1044051"/>
            <a:ext cx="2316596" cy="920186"/>
            <a:chOff x="9277922" y="945784"/>
            <a:chExt cx="2316596" cy="920186"/>
          </a:xfrm>
        </p:grpSpPr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10025586" y="945784"/>
              <a:ext cx="1046909" cy="597183"/>
            </a:xfrm>
            <a:prstGeom prst="rect">
              <a:avLst/>
            </a:prstGeom>
          </p:spPr>
        </p:pic>
        <p:sp>
          <p:nvSpPr>
            <p:cNvPr id="27" name="Rectangle 26"/>
            <p:cNvSpPr/>
            <p:nvPr/>
          </p:nvSpPr>
          <p:spPr>
            <a:xfrm>
              <a:off x="9277922" y="1496638"/>
              <a:ext cx="231659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-Chloro-cyclopenten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56993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699D40E-A12A-4AB7-9134-2A36B63000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3819" y="-20841"/>
            <a:ext cx="10515600" cy="678867"/>
          </a:xfrm>
        </p:spPr>
        <p:txBody>
          <a:bodyPr>
            <a:normAutofit/>
          </a:bodyPr>
          <a:lstStyle/>
          <a:p>
            <a:pPr algn="ctr"/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menclature OF 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kyl 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lides</a:t>
            </a:r>
            <a:endParaRPr lang="en-US" sz="32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C69DE00-D31E-4EA3-AE6A-DD7538686C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2317" y="658026"/>
            <a:ext cx="11183787" cy="4351338"/>
          </a:xfrm>
        </p:spPr>
        <p:txBody>
          <a:bodyPr>
            <a:norm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GB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UPAC names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rived from the names of parent organic compound (alkane or alkene or alkyne or alcohol or aldehydes and so on) with a prefix indicating halogens and their positions. </a:t>
            </a:r>
          </a:p>
          <a:p>
            <a:pPr algn="just">
              <a:lnSpc>
                <a:spcPct val="150000"/>
              </a:lnSpc>
              <a:defRPr/>
            </a:pPr>
            <a:r>
              <a:rPr lang="en-GB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on names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rived from the corresponding alkyl group followed by the name of halogen atom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lnSpc>
                <a:spcPct val="150000"/>
              </a:lnSpc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7F19F5D9-882B-46DE-B17E-6A4C2B1F0D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</a:t>
            </a:fld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88659" y="2562387"/>
            <a:ext cx="11265141" cy="1459594"/>
            <a:chOff x="4150" y="111418"/>
            <a:chExt cx="11265141" cy="1459594"/>
          </a:xfrm>
        </p:grpSpPr>
        <p:sp>
          <p:nvSpPr>
            <p:cNvPr id="10" name="TextBox 9"/>
            <p:cNvSpPr txBox="1"/>
            <p:nvPr/>
          </p:nvSpPr>
          <p:spPr>
            <a:xfrm>
              <a:off x="4150" y="841215"/>
              <a:ext cx="189827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97F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UPAC name:</a:t>
              </a:r>
            </a:p>
            <a:p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mmom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name: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2069193" y="555165"/>
              <a:ext cx="1840568" cy="993936"/>
              <a:chOff x="2182315" y="2968427"/>
              <a:chExt cx="1840568" cy="993936"/>
            </a:xfrm>
          </p:grpSpPr>
          <p:pic>
            <p:nvPicPr>
              <p:cNvPr id="21" name="Picture 20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721553" y="2968427"/>
                <a:ext cx="762091" cy="286050"/>
              </a:xfrm>
              <a:prstGeom prst="rect">
                <a:avLst/>
              </a:prstGeom>
            </p:spPr>
          </p:pic>
          <p:sp>
            <p:nvSpPr>
              <p:cNvPr id="22" name="TextBox 21"/>
              <p:cNvSpPr txBox="1"/>
              <p:nvPr/>
            </p:nvSpPr>
            <p:spPr>
              <a:xfrm>
                <a:off x="2182315" y="3254477"/>
                <a:ext cx="1840568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 err="1" smtClean="0">
                    <a:solidFill>
                      <a:srgbClr val="0097F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romomethane</a:t>
                </a:r>
                <a:endParaRPr lang="en-US" sz="2000" dirty="0" smtClean="0">
                  <a:solidFill>
                    <a:srgbClr val="0097F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thyl bromide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>
              <a:off x="4448999" y="555165"/>
              <a:ext cx="1954382" cy="1003905"/>
              <a:chOff x="4480021" y="2975403"/>
              <a:chExt cx="1954382" cy="1003905"/>
            </a:xfrm>
          </p:grpSpPr>
          <p:pic>
            <p:nvPicPr>
              <p:cNvPr id="19" name="Picture 18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673879" y="2975403"/>
                <a:ext cx="1566666" cy="279074"/>
              </a:xfrm>
              <a:prstGeom prst="rect">
                <a:avLst/>
              </a:prstGeom>
            </p:spPr>
          </p:pic>
          <p:sp>
            <p:nvSpPr>
              <p:cNvPr id="20" name="TextBox 19"/>
              <p:cNvSpPr txBox="1"/>
              <p:nvPr/>
            </p:nvSpPr>
            <p:spPr>
              <a:xfrm>
                <a:off x="4480021" y="3271422"/>
                <a:ext cx="1954382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 smtClean="0">
                    <a:solidFill>
                      <a:srgbClr val="0097F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-Fluoropropane</a:t>
                </a:r>
              </a:p>
              <a:p>
                <a:pPr algn="ctr"/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Propyl fluoride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6942619" y="111418"/>
              <a:ext cx="4326672" cy="1459594"/>
              <a:chOff x="7062202" y="2576129"/>
              <a:chExt cx="4326672" cy="1459594"/>
            </a:xfrm>
          </p:grpSpPr>
          <p:grpSp>
            <p:nvGrpSpPr>
              <p:cNvPr id="14" name="Group 13"/>
              <p:cNvGrpSpPr/>
              <p:nvPr/>
            </p:nvGrpSpPr>
            <p:grpSpPr>
              <a:xfrm>
                <a:off x="7062202" y="2576129"/>
                <a:ext cx="1869423" cy="1459594"/>
                <a:chOff x="7062202" y="2576129"/>
                <a:chExt cx="1869423" cy="1459594"/>
              </a:xfrm>
            </p:grpSpPr>
            <p:pic>
              <p:nvPicPr>
                <p:cNvPr id="17" name="Picture 16"/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7170267" y="2576129"/>
                  <a:ext cx="1653292" cy="698708"/>
                </a:xfrm>
                <a:prstGeom prst="rect">
                  <a:avLst/>
                </a:prstGeom>
              </p:spPr>
            </p:pic>
            <p:sp>
              <p:nvSpPr>
                <p:cNvPr id="18" name="TextBox 17"/>
                <p:cNvSpPr txBox="1"/>
                <p:nvPr/>
              </p:nvSpPr>
              <p:spPr>
                <a:xfrm>
                  <a:off x="7062202" y="3327837"/>
                  <a:ext cx="1869423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dirty="0" smtClean="0">
                      <a:solidFill>
                        <a:srgbClr val="0097FA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-Iodobutane</a:t>
                  </a:r>
                </a:p>
                <a:p>
                  <a:pPr algn="ctr"/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ec</a:t>
                  </a:r>
                  <a:r>
                    <a:rPr lang="en-US" sz="2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Butyl iodide</a:t>
                  </a:r>
                  <a:endPara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pic>
            <p:nvPicPr>
              <p:cNvPr id="15" name="Picture 14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709524" y="2669849"/>
                <a:ext cx="1276078" cy="657988"/>
              </a:xfrm>
              <a:prstGeom prst="rect">
                <a:avLst/>
              </a:prstGeom>
            </p:spPr>
          </p:pic>
          <p:sp>
            <p:nvSpPr>
              <p:cNvPr id="16" name="TextBox 15"/>
              <p:cNvSpPr txBox="1"/>
              <p:nvPr/>
            </p:nvSpPr>
            <p:spPr>
              <a:xfrm>
                <a:off x="9306253" y="3327837"/>
                <a:ext cx="2082621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 smtClean="0">
                    <a:solidFill>
                      <a:srgbClr val="0097F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-Bromopropane</a:t>
                </a:r>
              </a:p>
              <a:p>
                <a:pPr algn="ctr"/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opropyl bromide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6" name="Group 35"/>
          <p:cNvGrpSpPr/>
          <p:nvPr/>
        </p:nvGrpSpPr>
        <p:grpSpPr>
          <a:xfrm>
            <a:off x="1671326" y="4878722"/>
            <a:ext cx="10052376" cy="1031834"/>
            <a:chOff x="1602268" y="4608081"/>
            <a:chExt cx="10052376" cy="1031834"/>
          </a:xfrm>
        </p:grpSpPr>
        <p:grpSp>
          <p:nvGrpSpPr>
            <p:cNvPr id="23" name="Group 22"/>
            <p:cNvGrpSpPr/>
            <p:nvPr/>
          </p:nvGrpSpPr>
          <p:grpSpPr>
            <a:xfrm>
              <a:off x="1602268" y="4646979"/>
              <a:ext cx="2943434" cy="992936"/>
              <a:chOff x="1874149" y="5196672"/>
              <a:chExt cx="2943434" cy="992936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874149" y="5481722"/>
                <a:ext cx="2943434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 smtClean="0">
                    <a:solidFill>
                      <a:srgbClr val="0097F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-Chloro-2-methylpropane</a:t>
                </a:r>
              </a:p>
              <a:p>
                <a:pPr algn="ctr"/>
                <a:r>
                  <a:rPr lang="en-US" sz="20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rt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Butyl chloride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25" name="Picture 24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620344" y="5196672"/>
                <a:ext cx="1451043" cy="285050"/>
              </a:xfrm>
              <a:prstGeom prst="rect">
                <a:avLst/>
              </a:prstGeom>
            </p:spPr>
          </p:pic>
        </p:grpSp>
        <p:grpSp>
          <p:nvGrpSpPr>
            <p:cNvPr id="33" name="Group 32"/>
            <p:cNvGrpSpPr/>
            <p:nvPr/>
          </p:nvGrpSpPr>
          <p:grpSpPr>
            <a:xfrm>
              <a:off x="4748690" y="4626974"/>
              <a:ext cx="2182009" cy="1005621"/>
              <a:chOff x="4930512" y="4634294"/>
              <a:chExt cx="2182009" cy="1005621"/>
            </a:xfrm>
          </p:grpSpPr>
          <p:pic>
            <p:nvPicPr>
              <p:cNvPr id="26" name="Picture 25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620486" y="4634294"/>
                <a:ext cx="802063" cy="267604"/>
              </a:xfrm>
              <a:prstGeom prst="rect">
                <a:avLst/>
              </a:prstGeom>
            </p:spPr>
          </p:pic>
          <p:sp>
            <p:nvSpPr>
              <p:cNvPr id="30" name="TextBox 29"/>
              <p:cNvSpPr txBox="1"/>
              <p:nvPr/>
            </p:nvSpPr>
            <p:spPr>
              <a:xfrm>
                <a:off x="4930512" y="4932029"/>
                <a:ext cx="218200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 smtClean="0">
                    <a:solidFill>
                      <a:srgbClr val="0097F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chloromethane</a:t>
                </a:r>
              </a:p>
              <a:p>
                <a:pPr algn="ctr"/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thylene chloride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4" name="Group 33"/>
            <p:cNvGrpSpPr/>
            <p:nvPr/>
          </p:nvGrpSpPr>
          <p:grpSpPr>
            <a:xfrm>
              <a:off x="7222688" y="4608081"/>
              <a:ext cx="2009461" cy="1021490"/>
              <a:chOff x="7313599" y="4626974"/>
              <a:chExt cx="2009461" cy="1021490"/>
            </a:xfrm>
          </p:grpSpPr>
          <p:pic>
            <p:nvPicPr>
              <p:cNvPr id="27" name="Picture 26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961839" y="4626974"/>
                <a:ext cx="712983" cy="272484"/>
              </a:xfrm>
              <a:prstGeom prst="rect">
                <a:avLst/>
              </a:prstGeom>
            </p:spPr>
          </p:pic>
          <p:sp>
            <p:nvSpPr>
              <p:cNvPr id="31" name="TextBox 30"/>
              <p:cNvSpPr txBox="1"/>
              <p:nvPr/>
            </p:nvSpPr>
            <p:spPr>
              <a:xfrm>
                <a:off x="7313599" y="4940578"/>
                <a:ext cx="2009461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 err="1" smtClean="0">
                    <a:solidFill>
                      <a:srgbClr val="0097F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chloromethane</a:t>
                </a:r>
                <a:endParaRPr lang="en-US" sz="2000" dirty="0" smtClean="0">
                  <a:solidFill>
                    <a:srgbClr val="0097F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loroform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5" name="Group 34"/>
            <p:cNvGrpSpPr/>
            <p:nvPr/>
          </p:nvGrpSpPr>
          <p:grpSpPr>
            <a:xfrm>
              <a:off x="9358823" y="4626974"/>
              <a:ext cx="2295821" cy="969680"/>
              <a:chOff x="9331626" y="4635184"/>
              <a:chExt cx="2295821" cy="969680"/>
            </a:xfrm>
          </p:grpSpPr>
          <p:pic>
            <p:nvPicPr>
              <p:cNvPr id="29" name="Picture 28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0214110" y="4635184"/>
                <a:ext cx="530854" cy="272154"/>
              </a:xfrm>
              <a:prstGeom prst="rect">
                <a:avLst/>
              </a:prstGeom>
            </p:spPr>
          </p:pic>
          <p:sp>
            <p:nvSpPr>
              <p:cNvPr id="32" name="TextBox 31"/>
              <p:cNvSpPr txBox="1"/>
              <p:nvPr/>
            </p:nvSpPr>
            <p:spPr>
              <a:xfrm>
                <a:off x="9331626" y="4896978"/>
                <a:ext cx="2295821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 err="1" smtClean="0">
                    <a:solidFill>
                      <a:srgbClr val="0097F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trachloromethane</a:t>
                </a:r>
                <a:endParaRPr lang="en-US" sz="2000" dirty="0" smtClean="0">
                  <a:solidFill>
                    <a:srgbClr val="0097F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rbon tetrachloride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58101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</a:t>
            </a:fld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0" y="1075051"/>
            <a:ext cx="189827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97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UPAC name:</a:t>
            </a:r>
          </a:p>
          <a:p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mo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ame: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2207943" y="591730"/>
            <a:ext cx="1822905" cy="1146732"/>
            <a:chOff x="2202340" y="516210"/>
            <a:chExt cx="1822905" cy="1146732"/>
          </a:xfrm>
        </p:grpSpPr>
        <p:sp>
          <p:nvSpPr>
            <p:cNvPr id="18" name="Rectangle 17"/>
            <p:cNvSpPr/>
            <p:nvPr/>
          </p:nvSpPr>
          <p:spPr>
            <a:xfrm>
              <a:off x="2202340" y="955056"/>
              <a:ext cx="1822905" cy="707886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en-US" sz="2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97FA"/>
                  </a:solidFill>
                  <a:effectLst/>
                  <a:uLnTx/>
                  <a:uFillTx/>
                  <a:latin typeface="Times New Roman"/>
                  <a:cs typeface="Times New Roman"/>
                </a:rPr>
                <a:t>Chloroethene</a:t>
              </a:r>
              <a:endPara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97FA"/>
                </a:solidFill>
                <a:effectLst/>
                <a:uLnTx/>
                <a:uFillTx/>
                <a:latin typeface="Times New Roman"/>
                <a:cs typeface="Times New Roman"/>
              </a:endParaRPr>
            </a:p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kern="0" dirty="0">
                  <a:solidFill>
                    <a:prstClr val="black"/>
                  </a:solidFill>
                  <a:latin typeface="Times New Roman"/>
                  <a:cs typeface="Times New Roman"/>
                </a:rPr>
                <a:t>Vinyl </a:t>
              </a:r>
              <a:r>
                <a:rPr lang="en-US" sz="2000" kern="0" dirty="0" smtClean="0">
                  <a:solidFill>
                    <a:prstClr val="black"/>
                  </a:solidFill>
                  <a:latin typeface="Times New Roman"/>
                  <a:cs typeface="Times New Roman"/>
                </a:rPr>
                <a:t>chloride</a:t>
              </a:r>
              <a:endParaRPr lang="en-US" sz="2000" kern="0" dirty="0">
                <a:solidFill>
                  <a:prstClr val="black"/>
                </a:solidFill>
                <a:latin typeface="Times New Roman"/>
                <a:cs typeface="Times New Roman"/>
              </a:endParaRPr>
            </a:p>
          </p:txBody>
        </p:sp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712137" y="516210"/>
              <a:ext cx="813488" cy="328129"/>
            </a:xfrm>
            <a:prstGeom prst="rect">
              <a:avLst/>
            </a:prstGeom>
          </p:spPr>
        </p:pic>
      </p:grpSp>
      <p:grpSp>
        <p:nvGrpSpPr>
          <p:cNvPr id="38" name="Group 37"/>
          <p:cNvGrpSpPr/>
          <p:nvPr/>
        </p:nvGrpSpPr>
        <p:grpSpPr>
          <a:xfrm>
            <a:off x="5441814" y="612358"/>
            <a:ext cx="2169759" cy="1109024"/>
            <a:chOff x="4447685" y="563345"/>
            <a:chExt cx="2169759" cy="1109024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002976" y="563345"/>
              <a:ext cx="1059178" cy="364789"/>
            </a:xfrm>
            <a:prstGeom prst="rect">
              <a:avLst/>
            </a:prstGeom>
          </p:spPr>
        </p:pic>
        <p:sp>
          <p:nvSpPr>
            <p:cNvPr id="26" name="Text Box 14"/>
            <p:cNvSpPr txBox="1">
              <a:spLocks noChangeArrowheads="1"/>
            </p:cNvSpPr>
            <p:nvPr/>
          </p:nvSpPr>
          <p:spPr bwMode="auto">
            <a:xfrm>
              <a:off x="4447685" y="1026038"/>
              <a:ext cx="2169759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dirty="0" smtClean="0">
                  <a:solidFill>
                    <a:srgbClr val="0097F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-Chloro-1-propene</a:t>
              </a:r>
              <a:r>
                <a:rPr lang="en-US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llyl</a:t>
              </a:r>
              <a:r>
                <a:rPr lang="en-US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hloride</a:t>
              </a:r>
              <a:endPara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8610600" y="391352"/>
            <a:ext cx="2258391" cy="1311176"/>
            <a:chOff x="7530583" y="311561"/>
            <a:chExt cx="2258391" cy="1311176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871275" y="311561"/>
              <a:ext cx="1577009" cy="660500"/>
            </a:xfrm>
            <a:prstGeom prst="rect">
              <a:avLst/>
            </a:prstGeom>
          </p:spPr>
        </p:pic>
        <p:sp>
          <p:nvSpPr>
            <p:cNvPr id="29" name="Rectangle 28"/>
            <p:cNvSpPr/>
            <p:nvPr/>
          </p:nvSpPr>
          <p:spPr>
            <a:xfrm>
              <a:off x="7530583" y="976406"/>
              <a:ext cx="2258391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dirty="0" err="1" smtClean="0">
                  <a:solidFill>
                    <a:srgbClr val="0097F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loromethylbenzene</a:t>
              </a:r>
              <a:r>
                <a:rPr lang="en-US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enzyl</a:t>
              </a:r>
              <a:r>
                <a:rPr lang="en-US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hloride</a:t>
              </a:r>
              <a:endParaRPr lang="en-US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2045222" y="2719938"/>
            <a:ext cx="2148345" cy="1460779"/>
            <a:chOff x="2039619" y="2690861"/>
            <a:chExt cx="2148345" cy="1460779"/>
          </a:xfrm>
        </p:grpSpPr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784834" y="2690861"/>
              <a:ext cx="886851" cy="751916"/>
            </a:xfrm>
            <a:prstGeom prst="rect">
              <a:avLst/>
            </a:prstGeom>
          </p:spPr>
        </p:pic>
        <p:sp>
          <p:nvSpPr>
            <p:cNvPr id="32" name="Rectangle 31"/>
            <p:cNvSpPr/>
            <p:nvPr/>
          </p:nvSpPr>
          <p:spPr>
            <a:xfrm>
              <a:off x="2039619" y="3443754"/>
              <a:ext cx="2148345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err="1">
                  <a:solidFill>
                    <a:srgbClr val="0097F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odocyclohexane</a:t>
              </a:r>
              <a:endParaRPr lang="en-US" sz="2000" dirty="0">
                <a:solidFill>
                  <a:srgbClr val="0097FA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lvl="0"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yclohexyl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odide 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5141381" y="2739858"/>
            <a:ext cx="3469219" cy="1130678"/>
            <a:chOff x="5141381" y="2652131"/>
            <a:chExt cx="3469219" cy="1130678"/>
          </a:xfrm>
        </p:grpSpPr>
        <p:pic>
          <p:nvPicPr>
            <p:cNvPr id="37" name="Picture 3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832203" y="2652131"/>
              <a:ext cx="1699814" cy="613430"/>
            </a:xfrm>
            <a:prstGeom prst="rect">
              <a:avLst/>
            </a:prstGeom>
          </p:spPr>
        </p:pic>
        <p:sp>
          <p:nvSpPr>
            <p:cNvPr id="35" name="TextBox 34"/>
            <p:cNvSpPr txBox="1"/>
            <p:nvPr/>
          </p:nvSpPr>
          <p:spPr>
            <a:xfrm>
              <a:off x="5141381" y="3382699"/>
              <a:ext cx="346921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97F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-Chloro-3-methylcyclopentane</a:t>
              </a:r>
              <a:endParaRPr lang="en-US" sz="2000" dirty="0">
                <a:solidFill>
                  <a:srgbClr val="0097FA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9059478" y="2651649"/>
            <a:ext cx="2390398" cy="1208173"/>
            <a:chOff x="9483684" y="2345170"/>
            <a:chExt cx="2390398" cy="1208173"/>
          </a:xfrm>
        </p:grpSpPr>
        <p:pic>
          <p:nvPicPr>
            <p:cNvPr id="45" name="Picture 4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0158601" y="2345170"/>
              <a:ext cx="1040565" cy="789375"/>
            </a:xfrm>
            <a:prstGeom prst="rect">
              <a:avLst/>
            </a:prstGeom>
          </p:spPr>
        </p:pic>
        <p:sp>
          <p:nvSpPr>
            <p:cNvPr id="46" name="TextBox 45"/>
            <p:cNvSpPr txBox="1"/>
            <p:nvPr/>
          </p:nvSpPr>
          <p:spPr>
            <a:xfrm>
              <a:off x="9483684" y="3153233"/>
              <a:ext cx="239039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97F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-Bromocyclohexene</a:t>
              </a:r>
              <a:endParaRPr lang="en-US" sz="2000" dirty="0">
                <a:solidFill>
                  <a:srgbClr val="0097FA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5183325" y="5089676"/>
            <a:ext cx="2999539" cy="1051099"/>
            <a:chOff x="1734092" y="5159047"/>
            <a:chExt cx="2999539" cy="1051099"/>
          </a:xfrm>
        </p:grpSpPr>
        <p:pic>
          <p:nvPicPr>
            <p:cNvPr id="49" name="Picture 4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510008" y="5159047"/>
              <a:ext cx="1218772" cy="632135"/>
            </a:xfrm>
            <a:prstGeom prst="rect">
              <a:avLst/>
            </a:prstGeom>
          </p:spPr>
        </p:pic>
        <p:sp>
          <p:nvSpPr>
            <p:cNvPr id="50" name="Rectangle 49"/>
            <p:cNvSpPr/>
            <p:nvPr/>
          </p:nvSpPr>
          <p:spPr>
            <a:xfrm>
              <a:off x="1734092" y="5810036"/>
              <a:ext cx="299953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rgbClr val="0097F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-Bromo-4-methylpentane</a:t>
              </a:r>
              <a:endParaRPr lang="en-US" sz="2000" dirty="0">
                <a:solidFill>
                  <a:srgbClr val="0097FA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8610600" y="4576297"/>
            <a:ext cx="3211072" cy="1564478"/>
            <a:chOff x="6250722" y="4733303"/>
            <a:chExt cx="3211072" cy="1564478"/>
          </a:xfrm>
        </p:grpSpPr>
        <p:pic>
          <p:nvPicPr>
            <p:cNvPr id="53" name="Picture 5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970257" y="4733303"/>
              <a:ext cx="1772003" cy="1105799"/>
            </a:xfrm>
            <a:prstGeom prst="rect">
              <a:avLst/>
            </a:prstGeom>
          </p:spPr>
        </p:pic>
        <p:sp>
          <p:nvSpPr>
            <p:cNvPr id="55" name="Rectangle 54"/>
            <p:cNvSpPr/>
            <p:nvPr/>
          </p:nvSpPr>
          <p:spPr>
            <a:xfrm>
              <a:off x="6250722" y="5897671"/>
              <a:ext cx="321107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rgbClr val="0097F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,5-Dichloro-4-ethylheptane</a:t>
              </a:r>
              <a:endParaRPr lang="en-US" sz="2000" dirty="0">
                <a:solidFill>
                  <a:srgbClr val="0097FA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1665580" y="4749219"/>
            <a:ext cx="2907628" cy="1789693"/>
            <a:chOff x="1594973" y="4635077"/>
            <a:chExt cx="2907628" cy="1789693"/>
          </a:xfrm>
        </p:grpSpPr>
        <p:pic>
          <p:nvPicPr>
            <p:cNvPr id="58" name="Picture 57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2207943" y="4635077"/>
              <a:ext cx="1752298" cy="1104329"/>
            </a:xfrm>
            <a:prstGeom prst="rect">
              <a:avLst/>
            </a:prstGeom>
          </p:spPr>
        </p:pic>
        <p:sp>
          <p:nvSpPr>
            <p:cNvPr id="59" name="Rectangle 58"/>
            <p:cNvSpPr/>
            <p:nvPr/>
          </p:nvSpPr>
          <p:spPr>
            <a:xfrm>
              <a:off x="1594973" y="5716884"/>
              <a:ext cx="2907628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dirty="0" err="1" smtClean="0">
                  <a:solidFill>
                    <a:srgbClr val="0097F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romodiphenylmethane</a:t>
              </a:r>
              <a:endParaRPr lang="en-US" sz="2000" dirty="0" smtClean="0">
                <a:solidFill>
                  <a:srgbClr val="0097FA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phenyl</a:t>
              </a:r>
              <a:r>
                <a:rPr lang="en-US" sz="200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thyl </a:t>
              </a:r>
              <a:r>
                <a:rPr lang="en-US" sz="200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romide</a:t>
              </a:r>
              <a:endParaRPr lang="en-US" sz="20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17822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BFAA3C20-8C16-4E3C-A6F9-DE101918683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lum bright="-20000" contrast="40000"/>
          </a:blip>
          <a:srcRect l="50898" r="7723"/>
          <a:stretch/>
        </p:blipFill>
        <p:spPr>
          <a:xfrm>
            <a:off x="4950900" y="3975656"/>
            <a:ext cx="1695861" cy="161677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xmlns="" id="{B5075793-19C4-49B5-BD21-AF3C1184A1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94437" y="207106"/>
            <a:ext cx="5808785" cy="822960"/>
          </a:xfrm>
        </p:spPr>
        <p:txBody>
          <a:bodyPr>
            <a:normAutofit/>
          </a:bodyPr>
          <a:lstStyle/>
          <a:p>
            <a:pPr algn="ctr"/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ypes 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Dihalides </a:t>
            </a:r>
            <a:endParaRPr lang="en-US" sz="40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48AA417-D851-426D-8BFC-49401E89DC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9884" y="1362987"/>
            <a:ext cx="11350752" cy="2289175"/>
          </a:xfrm>
        </p:spPr>
        <p:txBody>
          <a:bodyPr>
            <a:no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minal dihalide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tin,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minu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“twin”) has the two halogen atoms bonded to the same carbon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om. </a:t>
            </a:r>
          </a:p>
          <a:p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cinal 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halid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Latin,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cinu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“neighboring”) has the two halogens bonded to adjacent carbon atoms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A108A1C2-5AAD-4CCA-B735-E1E0125852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8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BFAA3C20-8C16-4E3C-A6F9-DE101918683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lum bright="-20000" contrast="40000"/>
          </a:blip>
          <a:srcRect r="57329"/>
          <a:stretch/>
        </p:blipFill>
        <p:spPr>
          <a:xfrm>
            <a:off x="4847390" y="1774121"/>
            <a:ext cx="1586664" cy="1466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6550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6B0EA6-0333-473F-B22A-D3F76785E3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768096"/>
          </a:xfrm>
        </p:spPr>
        <p:txBody>
          <a:bodyPr>
            <a:noAutofit/>
          </a:bodyPr>
          <a:lstStyle/>
          <a:p>
            <a:pPr algn="ctr"/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ical 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erties</a:t>
            </a:r>
            <a:endParaRPr lang="en-US" sz="32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1D35085-61F6-4E48-B952-25336BC096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0560" y="1770954"/>
            <a:ext cx="10572821" cy="1496867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uorine, chlorine, and bromine are all more electronegative than carbon ; as a result, C-X bonds with these atoms are polarized with a </a:t>
            </a:r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al negative charge on halogen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a </a:t>
            </a:r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al positive charge on carbon.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15DBF6C-18ED-42F4-8836-B429B8ECF9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89490" y="904128"/>
            <a:ext cx="1157689" cy="5799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arity</a:t>
            </a:r>
          </a:p>
        </p:txBody>
      </p:sp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3262" y="3685623"/>
            <a:ext cx="5821950" cy="1461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7941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943</TotalTime>
  <Words>915</Words>
  <Application>Microsoft Office PowerPoint</Application>
  <PresentationFormat>Widescreen</PresentationFormat>
  <Paragraphs>216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2" baseType="lpstr">
      <vt:lpstr>Andalus</vt:lpstr>
      <vt:lpstr>Arial</vt:lpstr>
      <vt:lpstr>Calibri</vt:lpstr>
      <vt:lpstr>Calibri Light</vt:lpstr>
      <vt:lpstr>新細明體</vt:lpstr>
      <vt:lpstr>Times New Roman</vt:lpstr>
      <vt:lpstr>Wingdings</vt:lpstr>
      <vt:lpstr>Office Theme</vt:lpstr>
      <vt:lpstr>CS ChemDraw Drawing</vt:lpstr>
      <vt:lpstr>PowerPoint Presentation</vt:lpstr>
      <vt:lpstr> Learning objectives </vt:lpstr>
      <vt:lpstr>Organic Halides and their uses</vt:lpstr>
      <vt:lpstr>Classification Alkyl Halides </vt:lpstr>
      <vt:lpstr>PowerPoint Presentation</vt:lpstr>
      <vt:lpstr>Nomenclature OF Alkyl halides</vt:lpstr>
      <vt:lpstr>PowerPoint Presentation</vt:lpstr>
      <vt:lpstr>Types of Dihalides </vt:lpstr>
      <vt:lpstr>Physical Properties</vt:lpstr>
      <vt:lpstr>Physical Properties</vt:lpstr>
      <vt:lpstr>PowerPoint Presentation</vt:lpstr>
      <vt:lpstr>B. Halogenation of alkenes:  Electophilic Addition   </vt:lpstr>
      <vt:lpstr>C. Halogenation of alkynes : Electophilic Addition </vt:lpstr>
      <vt:lpstr>D. Halogenation of aromatic ring and alkyl benzene: </vt:lpstr>
      <vt:lpstr>2-Conversion of alcohols into alkyl halides:  Nucleophilic Substitu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ganic halides</dc:title>
  <dc:creator>Crash .</dc:creator>
  <cp:lastModifiedBy>USER</cp:lastModifiedBy>
  <cp:revision>242</cp:revision>
  <cp:lastPrinted>2018-01-23T05:04:23Z</cp:lastPrinted>
  <dcterms:created xsi:type="dcterms:W3CDTF">2017-08-21T11:09:59Z</dcterms:created>
  <dcterms:modified xsi:type="dcterms:W3CDTF">2024-08-28T15:55:45Z</dcterms:modified>
</cp:coreProperties>
</file>